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44E0D4B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00051AA5" wp14:editId="5EDBD7A0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B230B9D" wp14:editId="7A815EAC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D49BE0" w14:textId="77777777" w:rsidR="000421E2" w:rsidRPr="006D7910" w:rsidRDefault="000421E2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6D7910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Circ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B230B9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5DD49BE0" w14:textId="77777777" w:rsidR="000421E2" w:rsidRPr="006D7910" w:rsidRDefault="000421E2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6D7910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Circle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160E032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5133E8FC" w14:textId="2E209737" w:rsidR="00C53BA4" w:rsidRDefault="00C53BA4" w:rsidP="00C53BA4">
      <w:pPr>
        <w:spacing w:before="0"/>
        <w:ind w:right="0" w:firstLine="369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E95503C" wp14:editId="242B59CB">
            <wp:simplePos x="0" y="0"/>
            <wp:positionH relativeFrom="margin">
              <wp:posOffset>-23305</wp:posOffset>
            </wp:positionH>
            <wp:positionV relativeFrom="paragraph">
              <wp:posOffset>-25400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You may use a calculator to answer these questions.</w:t>
      </w:r>
    </w:p>
    <w:p w14:paraId="42726807" w14:textId="77777777" w:rsidR="00C53BA4" w:rsidRDefault="00C53BA4" w:rsidP="002E3F8D">
      <w:pPr>
        <w:pStyle w:val="questionlevel-1"/>
        <w:rPr>
          <w:b/>
          <w:bCs/>
        </w:rPr>
      </w:pPr>
    </w:p>
    <w:p w14:paraId="3EB1BCC1" w14:textId="6964287E" w:rsidR="002E3F8D" w:rsidRPr="002E3F8D" w:rsidRDefault="002E3F8D" w:rsidP="002E3F8D">
      <w:pPr>
        <w:pStyle w:val="questionlevel-1"/>
        <w:rPr>
          <w:b/>
          <w:bCs/>
        </w:rPr>
      </w:pPr>
      <w:r w:rsidRPr="002E3F8D">
        <w:rPr>
          <w:b/>
          <w:bCs/>
        </w:rPr>
        <w:t>1.</w:t>
      </w:r>
      <w:r w:rsidRPr="002E3F8D">
        <w:rPr>
          <w:b/>
          <w:bCs/>
        </w:rPr>
        <w:tab/>
      </w:r>
      <w:r w:rsidRPr="002E3F8D">
        <w:t xml:space="preserve">The equation of circle </w:t>
      </w:r>
      <w:r w:rsidRPr="002E3F8D">
        <w:rPr>
          <w:b/>
          <w:bCs/>
        </w:rPr>
        <w:t xml:space="preserve">C </w:t>
      </w:r>
      <w:r w:rsidRPr="002E3F8D">
        <w:t xml:space="preserve">is </w:t>
      </w:r>
      <w:r>
        <w:t xml:space="preserve"> </w:t>
      </w: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= 16</w:t>
      </w:r>
    </w:p>
    <w:p w14:paraId="43A30032" w14:textId="77777777" w:rsidR="002E3F8D" w:rsidRPr="002E3F8D" w:rsidRDefault="002E3F8D" w:rsidP="002E3F8D">
      <w:pPr>
        <w:pStyle w:val="questionlevel-1"/>
        <w:ind w:firstLine="0"/>
      </w:pPr>
      <w:r w:rsidRPr="002E3F8D">
        <w:t xml:space="preserve">The circle </w:t>
      </w:r>
      <w:r w:rsidRPr="002E3F8D">
        <w:rPr>
          <w:b/>
          <w:bCs/>
        </w:rPr>
        <w:t xml:space="preserve">C </w:t>
      </w:r>
      <w:r w:rsidRPr="002E3F8D">
        <w:t xml:space="preserve">is translated by the vector </w:t>
      </w:r>
      <w:r w:rsidRPr="002E3F8D">
        <w:rPr>
          <w:position w:val="-32"/>
        </w:rPr>
        <w:object w:dxaOrig="440" w:dyaOrig="760" w14:anchorId="2D62B4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8pt" o:ole="">
            <v:imagedata r:id="rId9" o:title=""/>
          </v:shape>
          <o:OLEObject Type="Embed" ProgID="Equation.DSMT4" ShapeID="_x0000_i1025" DrawAspect="Content" ObjectID="_1662908914" r:id="rId10"/>
        </w:object>
      </w:r>
      <w:r w:rsidRPr="002E3F8D">
        <w:t xml:space="preserve"> to give circle </w:t>
      </w:r>
      <w:r w:rsidRPr="002E3F8D">
        <w:rPr>
          <w:b/>
          <w:bCs/>
        </w:rPr>
        <w:t>B</w:t>
      </w:r>
      <w:r w:rsidRPr="002E3F8D">
        <w:t>.</w:t>
      </w:r>
    </w:p>
    <w:p w14:paraId="5F4B4DF6" w14:textId="77777777" w:rsidR="002E3F8D" w:rsidRPr="002E3F8D" w:rsidRDefault="002E3F8D" w:rsidP="002E3F8D">
      <w:pPr>
        <w:pStyle w:val="questionlevel-1"/>
        <w:ind w:firstLine="0"/>
      </w:pPr>
      <w:r w:rsidRPr="002E3F8D">
        <w:t xml:space="preserve">Draw a sketch of circle </w:t>
      </w:r>
      <w:r w:rsidRPr="002E3F8D">
        <w:rPr>
          <w:b/>
          <w:bCs/>
        </w:rPr>
        <w:t>B</w:t>
      </w:r>
      <w:r w:rsidRPr="002E3F8D">
        <w:t>.</w:t>
      </w:r>
    </w:p>
    <w:p w14:paraId="0DD4967C" w14:textId="77777777" w:rsidR="00CB5394" w:rsidRDefault="002E3F8D" w:rsidP="002E3F8D">
      <w:pPr>
        <w:pStyle w:val="questionlevel-1"/>
        <w:ind w:firstLine="0"/>
      </w:pPr>
      <w:r w:rsidRPr="002E3F8D">
        <w:t>Label with coordinates</w:t>
      </w:r>
      <w:r>
        <w:t xml:space="preserve"> </w:t>
      </w:r>
      <w:r w:rsidRPr="002E3F8D">
        <w:t xml:space="preserve">the centre of circle </w:t>
      </w:r>
      <w:r w:rsidRPr="002E3F8D">
        <w:rPr>
          <w:b/>
          <w:bCs/>
        </w:rPr>
        <w:t xml:space="preserve">B </w:t>
      </w:r>
      <w:r w:rsidRPr="002E3F8D">
        <w:t xml:space="preserve">and any points of intersection with the </w:t>
      </w:r>
    </w:p>
    <w:p w14:paraId="66FAC15D" w14:textId="558FEF1A" w:rsidR="002E3F8D" w:rsidRPr="002E3F8D" w:rsidRDefault="002E3F8D" w:rsidP="00CB5394">
      <w:pPr>
        <w:pStyle w:val="questionlevel-1"/>
        <w:spacing w:before="0"/>
        <w:ind w:firstLine="0"/>
      </w:pPr>
      <w:r w:rsidRPr="002E3F8D">
        <w:rPr>
          <w:i/>
          <w:iCs/>
        </w:rPr>
        <w:t>x</w:t>
      </w:r>
      <w:r w:rsidRPr="002E3F8D">
        <w:t>-axis.</w:t>
      </w:r>
    </w:p>
    <w:p w14:paraId="3CD8F550" w14:textId="77777777" w:rsidR="002E3F8D" w:rsidRPr="002E3F8D" w:rsidRDefault="002E3F8D" w:rsidP="002E3F8D">
      <w:pPr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5DAED311" w14:textId="77777777" w:rsidR="002E3F8D" w:rsidRPr="002E3F8D" w:rsidRDefault="002E3F8D" w:rsidP="002E3F8D">
      <w:pPr>
        <w:pStyle w:val="totalmarks"/>
      </w:pPr>
      <w:r w:rsidRPr="002E3F8D">
        <w:t>(Total for Question 1 is 3 marks)</w:t>
      </w:r>
    </w:p>
    <w:p w14:paraId="16E42478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2EE6DD76" w14:textId="77777777" w:rsidR="002E3F8D" w:rsidRPr="002E3F8D" w:rsidRDefault="002E3F8D" w:rsidP="002E3F8D">
      <w:pPr>
        <w:pStyle w:val="questionlevel-1"/>
        <w:rPr>
          <w:rFonts w:eastAsia="Calibri"/>
          <w:b/>
          <w:bCs/>
        </w:rPr>
      </w:pPr>
      <w:r w:rsidRPr="002E3F8D">
        <w:rPr>
          <w:b/>
          <w:bCs/>
        </w:rPr>
        <w:t>2.</w:t>
      </w:r>
    </w:p>
    <w:p w14:paraId="69CABF6C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jc w:val="center"/>
        <w:rPr>
          <w:bCs/>
        </w:rPr>
      </w:pPr>
      <w:r w:rsidRPr="002E3F8D">
        <w:rPr>
          <w:noProof/>
        </w:rPr>
        <w:drawing>
          <wp:inline distT="0" distB="0" distL="0" distR="0" wp14:anchorId="78737022" wp14:editId="7FA1CEEB">
            <wp:extent cx="4013835" cy="2422525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835" cy="242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E7DFC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rPr>
          <w:bCs/>
        </w:rPr>
      </w:pPr>
    </w:p>
    <w:p w14:paraId="06D3E7AB" w14:textId="0A464005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  <w:jc w:val="center"/>
        <w:rPr>
          <w:b/>
        </w:rPr>
      </w:pPr>
      <w:r w:rsidRPr="002E3F8D">
        <w:rPr>
          <w:b/>
        </w:rPr>
        <w:t xml:space="preserve">Figure </w:t>
      </w:r>
      <w:r w:rsidR="00C53BA4">
        <w:rPr>
          <w:b/>
        </w:rPr>
        <w:t>1</w:t>
      </w:r>
    </w:p>
    <w:p w14:paraId="0A6B4AAA" w14:textId="77777777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</w:pPr>
    </w:p>
    <w:p w14:paraId="511C106F" w14:textId="0B0036D1" w:rsidR="002E3F8D" w:rsidRPr="002E3F8D" w:rsidRDefault="002E3F8D" w:rsidP="002E3F8D">
      <w:pPr>
        <w:tabs>
          <w:tab w:val="left" w:pos="426"/>
        </w:tabs>
        <w:suppressAutoHyphens w:val="0"/>
        <w:spacing w:before="0"/>
        <w:ind w:right="0"/>
      </w:pPr>
      <w: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 xml:space="preserve">has centre </w:t>
      </w:r>
      <w:r w:rsidRPr="002E3F8D">
        <w:rPr>
          <w:i/>
          <w:iCs/>
        </w:rPr>
        <w:t>P</w:t>
      </w:r>
      <w:r w:rsidRPr="002E3F8D">
        <w:t xml:space="preserve">(7, 8) and passes through the point </w:t>
      </w:r>
      <w:r w:rsidRPr="002E3F8D">
        <w:rPr>
          <w:i/>
          <w:iCs/>
        </w:rPr>
        <w:t>Q</w:t>
      </w:r>
      <w:r w:rsidRPr="002E3F8D">
        <w:t xml:space="preserve">(10, 13), as shown in Figure </w:t>
      </w:r>
      <w:r w:rsidR="001E5C4C">
        <w:t>1</w:t>
      </w:r>
      <w:r w:rsidRPr="002E3F8D">
        <w:t>.</w:t>
      </w:r>
    </w:p>
    <w:p w14:paraId="2A466D3C" w14:textId="4FF277C0" w:rsidR="002E3F8D" w:rsidRPr="007102DB" w:rsidRDefault="002E3F8D" w:rsidP="002E3F8D">
      <w:pPr>
        <w:pStyle w:val="questionlevel-2"/>
      </w:pPr>
      <w:r>
        <w:tab/>
      </w:r>
      <w:r w:rsidRPr="002E3F8D">
        <w:t>(</w:t>
      </w:r>
      <w:r w:rsidRPr="00A41855">
        <w:rPr>
          <w:i/>
          <w:iCs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Find the length </w:t>
      </w:r>
      <w:r w:rsidRPr="002E3F8D">
        <w:rPr>
          <w:i/>
          <w:iCs/>
        </w:rPr>
        <w:t>PQ</w:t>
      </w:r>
      <w:r w:rsidRPr="002E3F8D">
        <w:t>, giving your answer as an exact value.</w:t>
      </w:r>
    </w:p>
    <w:p w14:paraId="6AD96B04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2CB24E22" w14:textId="23E8CED4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b</w:t>
      </w:r>
      <w:r w:rsidRPr="007102DB">
        <w:t>)</w:t>
      </w:r>
      <w:r w:rsidRPr="007102DB">
        <w:rPr>
          <w:i/>
        </w:rPr>
        <w:tab/>
      </w:r>
      <w:r w:rsidRPr="007102DB">
        <w:t xml:space="preserve">Hence write down an equation for </w:t>
      </w:r>
      <w:r w:rsidRPr="007102DB">
        <w:rPr>
          <w:i/>
          <w:iCs/>
        </w:rPr>
        <w:t>C</w:t>
      </w:r>
      <w:r w:rsidRPr="007102DB">
        <w:t>.</w:t>
      </w:r>
    </w:p>
    <w:p w14:paraId="4F6C2772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681A621" w14:textId="77777777" w:rsidR="002E3F8D" w:rsidRPr="007102DB" w:rsidRDefault="002E3F8D" w:rsidP="002E3F8D">
      <w:pPr>
        <w:pStyle w:val="questionlevel-1"/>
        <w:ind w:firstLine="0"/>
      </w:pPr>
      <w:r w:rsidRPr="007102DB">
        <w:t xml:space="preserve">The line </w:t>
      </w:r>
      <w:r w:rsidRPr="007102DB">
        <w:rPr>
          <w:i/>
          <w:iCs/>
        </w:rPr>
        <w:t xml:space="preserve">l </w:t>
      </w:r>
      <w:r w:rsidRPr="007102DB">
        <w:t xml:space="preserve">is a tangent to </w:t>
      </w:r>
      <w:r w:rsidRPr="007102DB">
        <w:rPr>
          <w:i/>
          <w:iCs/>
        </w:rPr>
        <w:t xml:space="preserve">C </w:t>
      </w:r>
      <w:r w:rsidRPr="007102DB">
        <w:t xml:space="preserve">at the point </w:t>
      </w:r>
      <w:r w:rsidRPr="007102DB">
        <w:rPr>
          <w:i/>
          <w:iCs/>
        </w:rPr>
        <w:t>Q</w:t>
      </w:r>
      <w:r w:rsidRPr="007102DB">
        <w:t>, as shown in Figure 2.</w:t>
      </w:r>
    </w:p>
    <w:p w14:paraId="6ED76873" w14:textId="355358D5" w:rsidR="002E3F8D" w:rsidRPr="007102DB" w:rsidRDefault="002E3F8D" w:rsidP="002E3F8D">
      <w:pPr>
        <w:pStyle w:val="questionlevel-2"/>
        <w:ind w:left="720" w:hanging="720"/>
      </w:pPr>
      <w:r w:rsidRPr="007102DB">
        <w:tab/>
        <w:t>(</w:t>
      </w:r>
      <w:r w:rsidRPr="00A41855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Find an equation for </w:t>
      </w:r>
      <w:r w:rsidRPr="007102DB">
        <w:rPr>
          <w:i/>
          <w:iCs/>
        </w:rPr>
        <w:t>l</w:t>
      </w:r>
      <w:r w:rsidRPr="007102DB">
        <w:t xml:space="preserve">, giving your answer in the form </w:t>
      </w:r>
      <w:r w:rsidRPr="007102DB">
        <w:rPr>
          <w:i/>
          <w:iCs/>
        </w:rPr>
        <w:t xml:space="preserve">ax </w:t>
      </w:r>
      <w:r w:rsidRPr="007102DB">
        <w:t xml:space="preserve">+ </w:t>
      </w:r>
      <w:r w:rsidRPr="007102DB">
        <w:rPr>
          <w:i/>
          <w:iCs/>
        </w:rPr>
        <w:t xml:space="preserve">by </w:t>
      </w:r>
      <w:r w:rsidRPr="007102DB">
        <w:t xml:space="preserve">+ </w:t>
      </w:r>
      <w:r w:rsidRPr="007102DB">
        <w:rPr>
          <w:i/>
          <w:iCs/>
        </w:rPr>
        <w:t xml:space="preserve">c </w:t>
      </w:r>
      <w:r w:rsidRPr="007102DB">
        <w:t xml:space="preserve">= 0, where </w:t>
      </w:r>
      <w:r w:rsidRPr="007102DB">
        <w:rPr>
          <w:i/>
          <w:iCs/>
        </w:rPr>
        <w:t>a</w:t>
      </w:r>
      <w:r w:rsidRPr="007102DB">
        <w:t xml:space="preserve">, </w:t>
      </w:r>
      <w:r w:rsidRPr="007102DB">
        <w:rPr>
          <w:i/>
          <w:iCs/>
        </w:rPr>
        <w:t xml:space="preserve">b </w:t>
      </w:r>
      <w:r w:rsidRPr="007102DB">
        <w:t>and are integers.</w:t>
      </w:r>
    </w:p>
    <w:p w14:paraId="58CF088D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4)</w:t>
      </w:r>
    </w:p>
    <w:p w14:paraId="62EEF143" w14:textId="681517C8" w:rsidR="002E3F8D" w:rsidRPr="002E3F8D" w:rsidRDefault="002E3F8D" w:rsidP="002E3F8D">
      <w:pPr>
        <w:pStyle w:val="totalmarks"/>
      </w:pPr>
      <w:r w:rsidRPr="002E3F8D">
        <w:t xml:space="preserve">(Total for Question </w:t>
      </w:r>
      <w:r>
        <w:t>2</w:t>
      </w:r>
      <w:r w:rsidRPr="002E3F8D">
        <w:t xml:space="preserve"> is </w:t>
      </w:r>
      <w:r>
        <w:t>8</w:t>
      </w:r>
      <w:r w:rsidRPr="002E3F8D">
        <w:t xml:space="preserve"> marks)</w:t>
      </w:r>
    </w:p>
    <w:p w14:paraId="35EBF0E8" w14:textId="0B521251" w:rsidR="007102DB" w:rsidRPr="002E3F8D" w:rsidRDefault="007102DB" w:rsidP="00A41855">
      <w:pPr>
        <w:pStyle w:val="questionlevel-1"/>
        <w:rPr>
          <w:b/>
          <w:bCs/>
          <w:color w:val="000000"/>
        </w:rPr>
      </w:pPr>
      <w:r>
        <w:rPr>
          <w:b/>
        </w:rPr>
        <w:br w:type="page"/>
      </w:r>
      <w:r>
        <w:rPr>
          <w:b/>
          <w:bCs/>
        </w:rPr>
        <w:lastRenderedPageBreak/>
        <w:t>3</w:t>
      </w:r>
      <w:r w:rsidRPr="002E3F8D">
        <w:rPr>
          <w:b/>
          <w:bCs/>
        </w:rPr>
        <w:t>.</w:t>
      </w:r>
      <w:r>
        <w:rPr>
          <w:b/>
          <w:bCs/>
        </w:rP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>has equation</w:t>
      </w:r>
    </w:p>
    <w:p w14:paraId="3785BA0A" w14:textId="77777777" w:rsidR="007102DB" w:rsidRPr="002E3F8D" w:rsidRDefault="007102DB" w:rsidP="007102DB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2</w:t>
      </w:r>
      <w:r w:rsidRPr="002E3F8D">
        <w:rPr>
          <w:i/>
          <w:iCs/>
        </w:rPr>
        <w:t xml:space="preserve">x </w:t>
      </w:r>
      <w:r w:rsidRPr="002E3F8D">
        <w:t>+ 14</w:t>
      </w:r>
      <w:r w:rsidRPr="002E3F8D">
        <w:rPr>
          <w:i/>
          <w:iCs/>
        </w:rPr>
        <w:t xml:space="preserve">y </w:t>
      </w:r>
      <w:r w:rsidRPr="002E3F8D">
        <w:t>= 0</w:t>
      </w:r>
    </w:p>
    <w:p w14:paraId="203EEF98" w14:textId="77777777" w:rsidR="007102DB" w:rsidRPr="002E3F8D" w:rsidRDefault="007102DB" w:rsidP="007102DB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297A6B85" w14:textId="77777777" w:rsidR="007102DB" w:rsidRPr="002E3F8D" w:rsidRDefault="007102DB" w:rsidP="007102DB">
      <w:pPr>
        <w:pStyle w:val="questionlevel-1"/>
        <w:ind w:firstLine="0"/>
      </w:pPr>
      <w:r w:rsidRPr="00CB5394">
        <w:t>Find</w:t>
      </w:r>
    </w:p>
    <w:p w14:paraId="587B83DD" w14:textId="77777777" w:rsidR="007102DB" w:rsidRPr="002E3F8D" w:rsidRDefault="007102DB" w:rsidP="007102DB">
      <w:pPr>
        <w:pStyle w:val="questionlevel-2"/>
      </w:pPr>
      <w:r>
        <w:tab/>
      </w:r>
      <w:r w:rsidRPr="002E3F8D">
        <w:t>(</w:t>
      </w:r>
      <w:r w:rsidRPr="002E3F8D">
        <w:rPr>
          <w:i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157E981E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49E80C7" w14:textId="77777777" w:rsidR="007102DB" w:rsidRPr="007102DB" w:rsidRDefault="007102DB" w:rsidP="007102DB">
      <w:pPr>
        <w:pStyle w:val="questionlevel-2"/>
      </w:pPr>
      <w:r>
        <w:tab/>
      </w:r>
      <w:r w:rsidRPr="002E3F8D">
        <w:t>(</w:t>
      </w:r>
      <w:r w:rsidRPr="002E3F8D">
        <w:rPr>
          <w:i/>
        </w:rPr>
        <w:t>b</w:t>
      </w:r>
      <w:r w:rsidRPr="002E3F8D">
        <w:t>)</w:t>
      </w:r>
      <w:r w:rsidRPr="002E3F8D">
        <w:rPr>
          <w:i/>
        </w:rPr>
        <w:tab/>
      </w:r>
      <w:r w:rsidRPr="002E3F8D">
        <w:t xml:space="preserve">the exact value of the radius of </w:t>
      </w:r>
      <w:r w:rsidRPr="002E3F8D">
        <w:rPr>
          <w:i/>
          <w:iCs/>
        </w:rPr>
        <w:t>C</w:t>
      </w:r>
      <w:r w:rsidRPr="002E3F8D">
        <w:t>,</w:t>
      </w:r>
    </w:p>
    <w:p w14:paraId="3FBF2FE1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249C9F8F" w14:textId="77777777" w:rsidR="007102DB" w:rsidRPr="007102DB" w:rsidRDefault="007102DB" w:rsidP="007102DB">
      <w:pPr>
        <w:pStyle w:val="questionlevel-2"/>
      </w:pPr>
      <w:r w:rsidRPr="007102DB">
        <w:tab/>
        <w:t>(</w:t>
      </w:r>
      <w:r w:rsidRPr="007102DB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the </w:t>
      </w:r>
      <w:r w:rsidRPr="007102DB">
        <w:rPr>
          <w:i/>
          <w:iCs/>
        </w:rPr>
        <w:t xml:space="preserve">y </w:t>
      </w:r>
      <w:r w:rsidRPr="007102DB">
        <w:t xml:space="preserve">coordinates of the points where the circle </w:t>
      </w:r>
      <w:r w:rsidRPr="007102DB">
        <w:rPr>
          <w:i/>
          <w:iCs/>
        </w:rPr>
        <w:t xml:space="preserve">C </w:t>
      </w:r>
      <w:r w:rsidRPr="007102DB">
        <w:t xml:space="preserve">crosses the </w:t>
      </w:r>
      <w:r w:rsidRPr="007102DB">
        <w:rPr>
          <w:i/>
          <w:iCs/>
        </w:rPr>
        <w:t>y</w:t>
      </w:r>
      <w:r w:rsidRPr="007102DB">
        <w:t>-axis.</w:t>
      </w:r>
    </w:p>
    <w:p w14:paraId="27A1FC1B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0C515268" w14:textId="77777777" w:rsidR="007102DB" w:rsidRPr="007102DB" w:rsidRDefault="007102DB" w:rsidP="007102DB">
      <w:pPr>
        <w:pStyle w:val="questionlevel-2"/>
      </w:pPr>
      <w:r w:rsidRPr="007102DB">
        <w:tab/>
        <w:t>(</w:t>
      </w:r>
      <w:r w:rsidRPr="007102DB">
        <w:rPr>
          <w:i/>
        </w:rPr>
        <w:t>d</w:t>
      </w:r>
      <w:r w:rsidRPr="007102DB">
        <w:t>)</w:t>
      </w:r>
      <w:r w:rsidRPr="007102DB">
        <w:rPr>
          <w:i/>
        </w:rPr>
        <w:tab/>
      </w:r>
      <w:r w:rsidRPr="007102DB">
        <w:t xml:space="preserve">Find an equation of the tangent to </w:t>
      </w:r>
      <w:r w:rsidRPr="007102DB">
        <w:rPr>
          <w:i/>
          <w:iCs/>
        </w:rPr>
        <w:t xml:space="preserve">C </w:t>
      </w:r>
      <w:r w:rsidRPr="007102DB">
        <w:t xml:space="preserve">at the point (2, 0), giving your answer in the form </w:t>
      </w:r>
      <w:r w:rsidRPr="007102DB">
        <w:rPr>
          <w:i/>
          <w:iCs/>
        </w:rPr>
        <w:t xml:space="preserve">ax </w:t>
      </w:r>
      <w:r w:rsidRPr="007102DB">
        <w:t xml:space="preserve">+ </w:t>
      </w:r>
      <w:r w:rsidRPr="007102DB">
        <w:rPr>
          <w:i/>
          <w:iCs/>
        </w:rPr>
        <w:t xml:space="preserve">by </w:t>
      </w:r>
      <w:r w:rsidRPr="007102DB">
        <w:t xml:space="preserve">+ </w:t>
      </w:r>
      <w:r w:rsidRPr="007102DB">
        <w:rPr>
          <w:i/>
          <w:iCs/>
        </w:rPr>
        <w:t xml:space="preserve">c </w:t>
      </w:r>
      <w:r w:rsidRPr="007102DB">
        <w:t xml:space="preserve">= 0, where </w:t>
      </w:r>
      <w:r w:rsidRPr="007102DB">
        <w:rPr>
          <w:i/>
          <w:iCs/>
        </w:rPr>
        <w:t>a</w:t>
      </w:r>
      <w:r w:rsidRPr="007102DB">
        <w:t xml:space="preserve">, </w:t>
      </w:r>
      <w:r w:rsidRPr="007102DB">
        <w:rPr>
          <w:i/>
          <w:iCs/>
        </w:rPr>
        <w:t xml:space="preserve">b </w:t>
      </w:r>
      <w:r w:rsidRPr="007102DB">
        <w:t xml:space="preserve">and </w:t>
      </w:r>
      <w:r w:rsidRPr="007102DB">
        <w:rPr>
          <w:i/>
          <w:iCs/>
        </w:rPr>
        <w:t xml:space="preserve">c </w:t>
      </w:r>
      <w:r w:rsidRPr="007102DB">
        <w:t>are integers.</w:t>
      </w:r>
    </w:p>
    <w:p w14:paraId="26D314E8" w14:textId="77777777" w:rsidR="007102DB" w:rsidRPr="007102DB" w:rsidRDefault="007102DB" w:rsidP="007102DB">
      <w:pPr>
        <w:pStyle w:val="partmarks"/>
        <w:rPr>
          <w:color w:val="auto"/>
        </w:rPr>
      </w:pPr>
      <w:r w:rsidRPr="007102DB">
        <w:rPr>
          <w:color w:val="auto"/>
        </w:rPr>
        <w:t>(4)</w:t>
      </w:r>
    </w:p>
    <w:p w14:paraId="0AD5D9CF" w14:textId="4024DEDF" w:rsidR="007102DB" w:rsidRPr="00CB5394" w:rsidRDefault="007102DB" w:rsidP="007102DB">
      <w:pPr>
        <w:pStyle w:val="totalmarks"/>
      </w:pPr>
      <w:r w:rsidRPr="002E3F8D">
        <w:t xml:space="preserve">(Total for Question </w:t>
      </w:r>
      <w:r>
        <w:t>3</w:t>
      </w:r>
      <w:r w:rsidRPr="002E3F8D">
        <w:t xml:space="preserve"> is </w:t>
      </w:r>
      <w:r>
        <w:t>10</w:t>
      </w:r>
      <w:r w:rsidRPr="002E3F8D">
        <w:t xml:space="preserve"> marks)</w:t>
      </w:r>
    </w:p>
    <w:p w14:paraId="0C5B3748" w14:textId="4412A521" w:rsidR="002E3F8D" w:rsidRPr="002E3F8D" w:rsidRDefault="007102DB" w:rsidP="002E3F8D">
      <w:pPr>
        <w:pStyle w:val="questionlevel-1"/>
        <w:rPr>
          <w:rFonts w:eastAsia="Calibri"/>
        </w:rPr>
      </w:pPr>
      <w:r>
        <w:rPr>
          <w:b/>
          <w:bCs/>
        </w:rPr>
        <w:t>4</w:t>
      </w:r>
      <w:r w:rsidR="002E3F8D" w:rsidRPr="002E3F8D">
        <w:rPr>
          <w:b/>
          <w:bCs/>
        </w:rPr>
        <w:t>.</w:t>
      </w:r>
      <w:r w:rsidR="002E3F8D" w:rsidRPr="002E3F8D">
        <w:rPr>
          <w:b/>
          <w:bCs/>
        </w:rPr>
        <w:tab/>
      </w:r>
      <w:r w:rsidR="002E3F8D" w:rsidRPr="002E3F8D">
        <w:t xml:space="preserve">The circle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226483E0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color w:val="000000"/>
        </w:rPr>
      </w:pPr>
      <w:r w:rsidRPr="002E3F8D">
        <w:rPr>
          <w:i/>
          <w:iCs/>
          <w:color w:val="000000"/>
        </w:rPr>
        <w:t>x</w:t>
      </w:r>
      <w:r w:rsidRPr="002E3F8D">
        <w:rPr>
          <w:color w:val="000000"/>
          <w:vertAlign w:val="superscript"/>
        </w:rPr>
        <w:t>2</w:t>
      </w:r>
      <w:r w:rsidRPr="002E3F8D">
        <w:rPr>
          <w:color w:val="000000"/>
        </w:rPr>
        <w:t xml:space="preserve"> + </w:t>
      </w:r>
      <w:r w:rsidRPr="002E3F8D">
        <w:rPr>
          <w:i/>
          <w:iCs/>
          <w:color w:val="000000"/>
        </w:rPr>
        <w:t>y</w:t>
      </w:r>
      <w:r w:rsidRPr="002E3F8D">
        <w:rPr>
          <w:color w:val="000000"/>
          <w:vertAlign w:val="superscript"/>
        </w:rPr>
        <w:t>2</w:t>
      </w:r>
      <w:r w:rsidRPr="002E3F8D">
        <w:rPr>
          <w:color w:val="000000"/>
        </w:rPr>
        <w:t xml:space="preserve"> – 10</w:t>
      </w:r>
      <w:r w:rsidRPr="002E3F8D">
        <w:rPr>
          <w:i/>
          <w:iCs/>
          <w:color w:val="000000"/>
        </w:rPr>
        <w:t xml:space="preserve">x </w:t>
      </w:r>
      <w:r w:rsidRPr="002E3F8D">
        <w:rPr>
          <w:color w:val="000000"/>
        </w:rPr>
        <w:t>+ 6</w:t>
      </w:r>
      <w:r w:rsidRPr="002E3F8D">
        <w:rPr>
          <w:i/>
          <w:iCs/>
          <w:color w:val="000000"/>
        </w:rPr>
        <w:t xml:space="preserve">y </w:t>
      </w:r>
      <w:r w:rsidRPr="002E3F8D">
        <w:rPr>
          <w:color w:val="000000"/>
        </w:rPr>
        <w:t>+ 30 = 0</w:t>
      </w:r>
    </w:p>
    <w:p w14:paraId="0523DD21" w14:textId="571D700B" w:rsidR="002E3F8D" w:rsidRPr="002E3F8D" w:rsidRDefault="002E3F8D" w:rsidP="00B15741">
      <w:pPr>
        <w:pStyle w:val="questionlevel-1"/>
      </w:pPr>
      <w:r>
        <w:tab/>
      </w:r>
      <w:r w:rsidRPr="002E3F8D">
        <w:t>Find</w:t>
      </w:r>
    </w:p>
    <w:p w14:paraId="4BE6E9AB" w14:textId="2E32BB75" w:rsidR="002E3F8D" w:rsidRPr="007102DB" w:rsidRDefault="002E3F8D" w:rsidP="002E3F8D">
      <w:pPr>
        <w:pStyle w:val="questionlevel-2"/>
      </w:pPr>
      <w:r>
        <w:tab/>
      </w:r>
      <w:r w:rsidRPr="002E3F8D">
        <w:t>(</w:t>
      </w:r>
      <w:r w:rsidRPr="00A41855">
        <w:rPr>
          <w:i/>
        </w:rPr>
        <w:t>a</w:t>
      </w:r>
      <w:r w:rsidRPr="002E3F8D">
        <w:t>)</w:t>
      </w:r>
      <w:r w:rsidRPr="002E3F8D">
        <w:rPr>
          <w:i/>
        </w:rPr>
        <w:tab/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749F252D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18622A4F" w14:textId="6B4E35FE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b</w:t>
      </w:r>
      <w:r w:rsidRPr="007102DB">
        <w:t>)</w:t>
      </w:r>
      <w:r w:rsidRPr="007102DB">
        <w:rPr>
          <w:i/>
        </w:rPr>
        <w:tab/>
      </w:r>
      <w:r w:rsidRPr="007102DB">
        <w:t xml:space="preserve">the radius of </w:t>
      </w:r>
      <w:r w:rsidRPr="007102DB">
        <w:rPr>
          <w:i/>
          <w:iCs/>
        </w:rPr>
        <w:t>C</w:t>
      </w:r>
      <w:r w:rsidRPr="007102DB">
        <w:t>,</w:t>
      </w:r>
    </w:p>
    <w:p w14:paraId="08FDCF07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0BFBE71C" w14:textId="327A3DD8" w:rsidR="002E3F8D" w:rsidRPr="007102DB" w:rsidRDefault="002E3F8D" w:rsidP="002E3F8D">
      <w:pPr>
        <w:pStyle w:val="questionlevel-2"/>
      </w:pPr>
      <w:r w:rsidRPr="007102DB">
        <w:tab/>
        <w:t>(</w:t>
      </w:r>
      <w:r w:rsidRPr="00A41855">
        <w:rPr>
          <w:i/>
        </w:rPr>
        <w:t>c</w:t>
      </w:r>
      <w:r w:rsidRPr="007102DB">
        <w:t>)</w:t>
      </w:r>
      <w:r w:rsidRPr="007102DB">
        <w:rPr>
          <w:i/>
        </w:rPr>
        <w:tab/>
      </w:r>
      <w:r w:rsidRPr="007102DB">
        <w:t xml:space="preserve">the </w:t>
      </w:r>
      <w:r w:rsidRPr="007102DB">
        <w:rPr>
          <w:i/>
          <w:iCs/>
        </w:rPr>
        <w:t xml:space="preserve">y </w:t>
      </w:r>
      <w:r w:rsidRPr="007102DB">
        <w:t xml:space="preserve">coordinates of the points where the circle </w:t>
      </w:r>
      <w:r w:rsidRPr="007102DB">
        <w:rPr>
          <w:i/>
          <w:iCs/>
        </w:rPr>
        <w:t xml:space="preserve">C </w:t>
      </w:r>
      <w:r w:rsidRPr="007102DB">
        <w:t xml:space="preserve">crosses the line with equation </w:t>
      </w:r>
      <w:r w:rsidRPr="007102DB">
        <w:rPr>
          <w:i/>
          <w:iCs/>
        </w:rPr>
        <w:t xml:space="preserve">x </w:t>
      </w:r>
      <w:r w:rsidRPr="007102DB">
        <w:t>= 4,</w:t>
      </w:r>
    </w:p>
    <w:p w14:paraId="59DDCD0D" w14:textId="16A368F4" w:rsidR="002E3F8D" w:rsidRPr="007102DB" w:rsidRDefault="002E3F8D" w:rsidP="00B15741">
      <w:pPr>
        <w:pStyle w:val="questionlevel-2"/>
        <w:spacing w:before="0"/>
      </w:pPr>
      <w:r w:rsidRPr="007102DB">
        <w:tab/>
      </w:r>
      <w:r w:rsidRPr="007102DB">
        <w:tab/>
        <w:t>giving your answers as simplified surds.</w:t>
      </w:r>
    </w:p>
    <w:p w14:paraId="2D104830" w14:textId="77777777" w:rsidR="002E3F8D" w:rsidRPr="007102DB" w:rsidRDefault="002E3F8D" w:rsidP="00B15741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037969AB" w14:textId="528AFC21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4</w:t>
      </w:r>
      <w:r w:rsidRPr="002E3F8D">
        <w:t xml:space="preserve"> is </w:t>
      </w:r>
      <w:r>
        <w:t>7</w:t>
      </w:r>
      <w:r w:rsidRPr="002E3F8D">
        <w:t xml:space="preserve"> marks)</w:t>
      </w:r>
    </w:p>
    <w:p w14:paraId="490C9119" w14:textId="77777777" w:rsidR="00B15741" w:rsidRDefault="00B15741" w:rsidP="00B15741">
      <w:pPr>
        <w:pStyle w:val="questionlevel-1"/>
        <w:ind w:left="0" w:firstLine="0"/>
        <w:rPr>
          <w:b/>
          <w:lang w:val="en-US" w:eastAsia="en-US"/>
        </w:rPr>
      </w:pPr>
    </w:p>
    <w:p w14:paraId="6DD6CA92" w14:textId="113CCFBD" w:rsidR="00B15741" w:rsidRDefault="007102DB" w:rsidP="00B15741">
      <w:pPr>
        <w:pStyle w:val="questionlevel-1"/>
        <w:rPr>
          <w:lang w:val="en-US" w:eastAsia="en-US"/>
        </w:rPr>
      </w:pPr>
      <w:r>
        <w:rPr>
          <w:b/>
          <w:lang w:val="en-US" w:eastAsia="en-US"/>
        </w:rPr>
        <w:t>5</w:t>
      </w:r>
      <w:r w:rsidR="002E3F8D" w:rsidRPr="002E3F8D">
        <w:rPr>
          <w:b/>
          <w:lang w:val="en-US" w:eastAsia="en-US"/>
        </w:rPr>
        <w:t>.</w:t>
      </w:r>
      <w:r w:rsidR="00B15741">
        <w:rPr>
          <w:lang w:val="en-US" w:eastAsia="en-US"/>
        </w:rPr>
        <w:tab/>
      </w:r>
      <w:r w:rsidR="002E3F8D" w:rsidRPr="002E3F8D">
        <w:rPr>
          <w:lang w:val="en-US" w:eastAsia="en-US"/>
        </w:rPr>
        <w:t xml:space="preserve">A circle </w:t>
      </w:r>
      <w:r w:rsidR="002E3F8D" w:rsidRPr="002E3F8D">
        <w:rPr>
          <w:i/>
          <w:iCs/>
          <w:lang w:val="en-US" w:eastAsia="en-US"/>
        </w:rPr>
        <w:t xml:space="preserve">C </w:t>
      </w:r>
      <w:r w:rsidR="002E3F8D" w:rsidRPr="002E3F8D">
        <w:rPr>
          <w:lang w:val="en-US" w:eastAsia="en-US"/>
        </w:rPr>
        <w:t xml:space="preserve">has centre (−1, 7) and passes through the point (0, 0). </w:t>
      </w:r>
    </w:p>
    <w:p w14:paraId="029AD876" w14:textId="4C1F74F5" w:rsidR="002E3F8D" w:rsidRPr="002E3F8D" w:rsidRDefault="002E3F8D" w:rsidP="00B15741">
      <w:pPr>
        <w:pStyle w:val="questionlevel-1"/>
        <w:ind w:firstLine="0"/>
        <w:rPr>
          <w:i/>
          <w:iCs/>
          <w:lang w:val="en-US" w:eastAsia="en-US"/>
        </w:rPr>
      </w:pPr>
      <w:r w:rsidRPr="002E3F8D">
        <w:rPr>
          <w:lang w:val="en-US" w:eastAsia="en-US"/>
        </w:rPr>
        <w:t xml:space="preserve">Find an equation for </w:t>
      </w:r>
      <w:r w:rsidRPr="002E3F8D">
        <w:rPr>
          <w:i/>
          <w:iCs/>
          <w:lang w:val="en-US" w:eastAsia="en-US"/>
        </w:rPr>
        <w:t>C</w:t>
      </w:r>
      <w:r w:rsidRPr="002E3F8D">
        <w:rPr>
          <w:iCs/>
          <w:lang w:val="en-US" w:eastAsia="en-US"/>
        </w:rPr>
        <w:t>.</w:t>
      </w:r>
    </w:p>
    <w:p w14:paraId="7A540F51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27D7F6C3" w14:textId="70D8C994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5</w:t>
      </w:r>
      <w:r w:rsidRPr="002E3F8D">
        <w:t xml:space="preserve"> is </w:t>
      </w:r>
      <w:r>
        <w:t>4</w:t>
      </w:r>
      <w:r w:rsidRPr="002E3F8D">
        <w:t xml:space="preserve"> marks)</w:t>
      </w:r>
    </w:p>
    <w:p w14:paraId="4DA92DE4" w14:textId="77777777" w:rsidR="00B15741" w:rsidRDefault="00B15741" w:rsidP="00B15741">
      <w:pPr>
        <w:pStyle w:val="questionlevel-1"/>
        <w:ind w:left="0" w:firstLine="0"/>
        <w:rPr>
          <w:b/>
        </w:rPr>
      </w:pPr>
    </w:p>
    <w:p w14:paraId="68DA846C" w14:textId="77777777" w:rsidR="00C53BA4" w:rsidRDefault="00C53BA4">
      <w:pPr>
        <w:suppressAutoHyphens w:val="0"/>
        <w:spacing w:before="0"/>
        <w:ind w:right="0"/>
        <w:rPr>
          <w:b/>
        </w:rPr>
      </w:pPr>
      <w:r>
        <w:rPr>
          <w:b/>
        </w:rPr>
        <w:br w:type="page"/>
      </w:r>
    </w:p>
    <w:p w14:paraId="4B3656C0" w14:textId="1A55CE5D" w:rsidR="002E3F8D" w:rsidRPr="002E3F8D" w:rsidRDefault="007102DB" w:rsidP="00B15741">
      <w:pPr>
        <w:pStyle w:val="questionlevel-1"/>
      </w:pPr>
      <w:r>
        <w:rPr>
          <w:b/>
        </w:rPr>
        <w:lastRenderedPageBreak/>
        <w:t>6</w:t>
      </w:r>
      <w:r w:rsidR="002E3F8D" w:rsidRPr="002E3F8D">
        <w:rPr>
          <w:b/>
        </w:rPr>
        <w:t>.</w:t>
      </w:r>
      <w:r w:rsidR="002E3F8D" w:rsidRPr="002E3F8D">
        <w:tab/>
        <w:t xml:space="preserve">A circle </w:t>
      </w:r>
      <w:r w:rsidR="002E3F8D" w:rsidRPr="002E3F8D">
        <w:rPr>
          <w:i/>
          <w:iCs/>
        </w:rPr>
        <w:t xml:space="preserve">C </w:t>
      </w:r>
      <w:r w:rsidR="002E3F8D" w:rsidRPr="002E3F8D">
        <w:t xml:space="preserve">with centre at the point (2, –1) passes through the point </w:t>
      </w:r>
      <w:r w:rsidR="002E3F8D" w:rsidRPr="002E3F8D">
        <w:rPr>
          <w:i/>
          <w:iCs/>
        </w:rPr>
        <w:t xml:space="preserve">A </w:t>
      </w:r>
      <w:r w:rsidR="002E3F8D" w:rsidRPr="002E3F8D">
        <w:t>at (4, –5).</w:t>
      </w:r>
    </w:p>
    <w:p w14:paraId="7EAAE1A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</w:pPr>
    </w:p>
    <w:p w14:paraId="7C9EF48A" w14:textId="6E5269CE" w:rsidR="002E3F8D" w:rsidRPr="007102DB" w:rsidRDefault="00B15741" w:rsidP="00B15741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>)</w:t>
      </w:r>
      <w:r w:rsidR="002E3F8D" w:rsidRPr="002E3F8D">
        <w:tab/>
        <w:t xml:space="preserve">Find an </w:t>
      </w:r>
      <w:r w:rsidR="002E3F8D" w:rsidRPr="00B15741">
        <w:t>equation</w:t>
      </w:r>
      <w:r w:rsidR="002E3F8D" w:rsidRPr="002E3F8D">
        <w:t xml:space="preserve"> for the circle </w:t>
      </w:r>
      <w:r w:rsidR="002E3F8D" w:rsidRPr="002E3F8D">
        <w:rPr>
          <w:i/>
          <w:iCs/>
        </w:rPr>
        <w:t>C</w:t>
      </w:r>
      <w:r w:rsidR="002E3F8D" w:rsidRPr="002E3F8D">
        <w:t>.</w:t>
      </w:r>
    </w:p>
    <w:p w14:paraId="79185986" w14:textId="77777777" w:rsidR="002E3F8D" w:rsidRPr="007102DB" w:rsidRDefault="002E3F8D" w:rsidP="004741CB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62F7293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</w:pPr>
    </w:p>
    <w:p w14:paraId="554B45D8" w14:textId="6AB1E5D7" w:rsidR="002E3F8D" w:rsidRPr="007102DB" w:rsidRDefault="00B15741" w:rsidP="00B15741">
      <w:pPr>
        <w:pStyle w:val="questionlevel-2"/>
        <w:rPr>
          <w:i/>
          <w:iCs/>
        </w:rPr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an equation of the tangent to the circle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at the point </w:t>
      </w:r>
      <w:r w:rsidR="002E3F8D" w:rsidRPr="007102DB">
        <w:rPr>
          <w:i/>
          <w:iCs/>
        </w:rPr>
        <w:t>A</w:t>
      </w:r>
      <w:r w:rsidR="002E3F8D" w:rsidRPr="007102DB">
        <w:t xml:space="preserve">, giving your answer in the form </w:t>
      </w:r>
      <w:r w:rsidR="002E3F8D" w:rsidRPr="007102DB">
        <w:rPr>
          <w:i/>
          <w:iCs/>
        </w:rPr>
        <w:t xml:space="preserve">ax </w:t>
      </w:r>
      <w:r w:rsidR="002E3F8D" w:rsidRPr="007102DB">
        <w:t xml:space="preserve">+ </w:t>
      </w:r>
      <w:r w:rsidR="002E3F8D" w:rsidRPr="007102DB">
        <w:rPr>
          <w:i/>
          <w:iCs/>
        </w:rPr>
        <w:t xml:space="preserve">by </w:t>
      </w:r>
      <w:r w:rsidR="002E3F8D" w:rsidRPr="007102DB">
        <w:t xml:space="preserve">+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= 0, where </w:t>
      </w:r>
      <w:r w:rsidR="002E3F8D" w:rsidRPr="007102DB">
        <w:rPr>
          <w:i/>
          <w:iCs/>
        </w:rPr>
        <w:t>a</w:t>
      </w:r>
      <w:r w:rsidR="002E3F8D" w:rsidRPr="007102DB">
        <w:t xml:space="preserve">, </w:t>
      </w:r>
      <w:r w:rsidR="002E3F8D" w:rsidRPr="007102DB">
        <w:rPr>
          <w:i/>
          <w:iCs/>
        </w:rPr>
        <w:t xml:space="preserve">b </w:t>
      </w:r>
      <w:r w:rsidR="002E3F8D" w:rsidRPr="007102DB">
        <w:t xml:space="preserve">and </w:t>
      </w:r>
      <w:r w:rsidR="002E3F8D" w:rsidRPr="007102DB">
        <w:rPr>
          <w:i/>
          <w:iCs/>
        </w:rPr>
        <w:t xml:space="preserve">c </w:t>
      </w:r>
      <w:r w:rsidR="002E3F8D" w:rsidRPr="007102DB">
        <w:t>are integers</w:t>
      </w:r>
      <w:r w:rsidR="002E3F8D" w:rsidRPr="007102DB">
        <w:rPr>
          <w:i/>
          <w:iCs/>
        </w:rPr>
        <w:t>.</w:t>
      </w:r>
    </w:p>
    <w:p w14:paraId="43C36482" w14:textId="77777777" w:rsidR="002E3F8D" w:rsidRPr="007102DB" w:rsidRDefault="002E3F8D" w:rsidP="004741CB">
      <w:pPr>
        <w:pStyle w:val="partmarks"/>
        <w:rPr>
          <w:color w:val="auto"/>
          <w:lang w:eastAsia="en-US"/>
        </w:rPr>
      </w:pPr>
      <w:r w:rsidRPr="007102DB">
        <w:rPr>
          <w:color w:val="auto"/>
        </w:rPr>
        <w:t>(4)</w:t>
      </w:r>
    </w:p>
    <w:p w14:paraId="73611101" w14:textId="21A4BF4B" w:rsidR="00B15741" w:rsidRPr="002E3F8D" w:rsidRDefault="00B15741" w:rsidP="00B15741">
      <w:pPr>
        <w:pStyle w:val="totalmarks"/>
      </w:pPr>
      <w:r w:rsidRPr="002E3F8D">
        <w:t xml:space="preserve">(Total for Question </w:t>
      </w:r>
      <w:r w:rsidR="007102DB">
        <w:t>6</w:t>
      </w:r>
      <w:r w:rsidRPr="002E3F8D">
        <w:t xml:space="preserve"> is </w:t>
      </w:r>
      <w:r>
        <w:t>7</w:t>
      </w:r>
      <w:r w:rsidRPr="002E3F8D">
        <w:t xml:space="preserve"> marks)</w:t>
      </w:r>
    </w:p>
    <w:p w14:paraId="736B3E54" w14:textId="77777777" w:rsidR="00C53BA4" w:rsidRDefault="00C53BA4" w:rsidP="00C53BA4">
      <w:pPr>
        <w:suppressAutoHyphens w:val="0"/>
        <w:spacing w:before="0" w:line="260" w:lineRule="atLeast"/>
        <w:ind w:right="0"/>
        <w:rPr>
          <w:b/>
          <w:lang w:val="en-US" w:eastAsia="en-US"/>
        </w:rPr>
      </w:pPr>
    </w:p>
    <w:p w14:paraId="52119536" w14:textId="4187022D" w:rsidR="002E3F8D" w:rsidRPr="002E3F8D" w:rsidRDefault="007102DB" w:rsidP="00C53BA4">
      <w:pPr>
        <w:suppressAutoHyphens w:val="0"/>
        <w:spacing w:before="0" w:line="260" w:lineRule="atLeast"/>
        <w:ind w:right="0"/>
      </w:pPr>
      <w:r>
        <w:rPr>
          <w:b/>
          <w:lang w:val="en-US" w:eastAsia="en-US"/>
        </w:rPr>
        <w:t>7</w:t>
      </w:r>
      <w:r w:rsidR="002E3F8D" w:rsidRPr="002E3F8D">
        <w:rPr>
          <w:b/>
          <w:i/>
          <w:lang w:val="en-US" w:eastAsia="en-US"/>
        </w:rPr>
        <w:t>.</w:t>
      </w:r>
      <w:r w:rsidR="002E3F8D" w:rsidRPr="002E3F8D">
        <w:rPr>
          <w:i/>
          <w:lang w:val="en-US" w:eastAsia="en-US"/>
        </w:rPr>
        <w:tab/>
      </w:r>
      <w:r w:rsidR="002E3F8D" w:rsidRPr="002E3F8D">
        <w:t xml:space="preserve">The circle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07961BC0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20</w:t>
      </w:r>
      <w:r w:rsidRPr="002E3F8D">
        <w:rPr>
          <w:i/>
          <w:iCs/>
        </w:rPr>
        <w:t xml:space="preserve">x </w:t>
      </w:r>
      <w:r w:rsidRPr="002E3F8D">
        <w:t>− 24</w:t>
      </w:r>
      <w:r w:rsidRPr="002E3F8D">
        <w:rPr>
          <w:i/>
          <w:iCs/>
        </w:rPr>
        <w:t xml:space="preserve">y </w:t>
      </w:r>
      <w:r w:rsidRPr="002E3F8D">
        <w:t>+ 195 = 0.</w:t>
      </w:r>
    </w:p>
    <w:p w14:paraId="24B35424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0EAFB62F" w14:textId="77777777" w:rsidR="002E3F8D" w:rsidRPr="002E3F8D" w:rsidRDefault="002E3F8D" w:rsidP="00E628E7">
      <w:pPr>
        <w:pStyle w:val="questionlevel-1"/>
        <w:ind w:firstLine="0"/>
      </w:pPr>
      <w:r w:rsidRPr="002E3F8D">
        <w:t xml:space="preserve">The centre of </w:t>
      </w:r>
      <w:r w:rsidRPr="002E3F8D">
        <w:rPr>
          <w:i/>
          <w:iCs/>
        </w:rPr>
        <w:t xml:space="preserve">C </w:t>
      </w:r>
      <w:r w:rsidRPr="002E3F8D">
        <w:t xml:space="preserve">is at the point </w:t>
      </w:r>
      <w:r w:rsidRPr="002E3F8D">
        <w:rPr>
          <w:i/>
          <w:iCs/>
        </w:rPr>
        <w:t>M</w:t>
      </w:r>
      <w:r w:rsidRPr="002E3F8D">
        <w:t>.</w:t>
      </w:r>
    </w:p>
    <w:p w14:paraId="05ECD908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6A4EC4F8" w14:textId="6E68B656" w:rsidR="002E3F8D" w:rsidRPr="002E3F8D" w:rsidRDefault="00E628E7" w:rsidP="00E628E7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>Find</w:t>
      </w:r>
    </w:p>
    <w:p w14:paraId="494FF8D3" w14:textId="77777777" w:rsidR="002E3F8D" w:rsidRPr="002E3F8D" w:rsidRDefault="002E3F8D" w:rsidP="00E628E7">
      <w:pPr>
        <w:pStyle w:val="questionlevel-2"/>
      </w:pPr>
      <w:r w:rsidRPr="002E3F8D">
        <w:tab/>
        <w:t xml:space="preserve">(i) </w:t>
      </w:r>
      <w:r w:rsidRPr="002E3F8D">
        <w:tab/>
        <w:t xml:space="preserve">the coordinates of the point </w:t>
      </w:r>
      <w:r w:rsidRPr="002E3F8D">
        <w:rPr>
          <w:i/>
          <w:iCs/>
        </w:rPr>
        <w:t>M</w:t>
      </w:r>
      <w:r w:rsidRPr="002E3F8D">
        <w:t>,</w:t>
      </w:r>
    </w:p>
    <w:p w14:paraId="35AE46CF" w14:textId="77777777" w:rsidR="002E3F8D" w:rsidRPr="002E3F8D" w:rsidRDefault="002E3F8D" w:rsidP="00E628E7">
      <w:pPr>
        <w:pStyle w:val="questionlevel-2"/>
      </w:pPr>
      <w:r w:rsidRPr="002E3F8D">
        <w:tab/>
        <w:t xml:space="preserve">(ii) </w:t>
      </w:r>
      <w:r w:rsidRPr="002E3F8D">
        <w:tab/>
        <w:t xml:space="preserve">the radius of the circle </w:t>
      </w:r>
      <w:r w:rsidRPr="002E3F8D">
        <w:rPr>
          <w:i/>
          <w:iCs/>
        </w:rPr>
        <w:t>C</w:t>
      </w:r>
      <w:r w:rsidRPr="002E3F8D">
        <w:t>.</w:t>
      </w:r>
    </w:p>
    <w:p w14:paraId="79DF44A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5)</w:t>
      </w:r>
    </w:p>
    <w:p w14:paraId="4FB0181F" w14:textId="77777777" w:rsidR="002E3F8D" w:rsidRPr="007102DB" w:rsidRDefault="002E3F8D" w:rsidP="00E628E7">
      <w:pPr>
        <w:pStyle w:val="questionlevel-1"/>
        <w:ind w:firstLine="0"/>
      </w:pPr>
      <w:r w:rsidRPr="007102DB">
        <w:rPr>
          <w:i/>
          <w:iCs/>
        </w:rPr>
        <w:t xml:space="preserve">N </w:t>
      </w:r>
      <w:r w:rsidRPr="007102DB">
        <w:t>is the point with coordinates (25, 32).</w:t>
      </w:r>
    </w:p>
    <w:p w14:paraId="040FD452" w14:textId="4227E6A8" w:rsidR="002E3F8D" w:rsidRPr="007102DB" w:rsidRDefault="00E628E7" w:rsidP="00E628E7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the length of the line </w:t>
      </w:r>
      <w:r w:rsidR="002E3F8D" w:rsidRPr="007102DB">
        <w:rPr>
          <w:i/>
          <w:iCs/>
        </w:rPr>
        <w:t>MN</w:t>
      </w:r>
      <w:r w:rsidR="002E3F8D" w:rsidRPr="007102DB">
        <w:t>.</w:t>
      </w:r>
    </w:p>
    <w:p w14:paraId="6E50FA2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3994BA9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1AF873BB" w14:textId="77777777" w:rsidR="002E3F8D" w:rsidRPr="007102DB" w:rsidRDefault="002E3F8D" w:rsidP="00E628E7">
      <w:pPr>
        <w:pStyle w:val="questionlevel-1"/>
        <w:ind w:firstLine="0"/>
      </w:pPr>
      <w:r w:rsidRPr="007102DB">
        <w:t xml:space="preserve">The tangent to </w:t>
      </w:r>
      <w:r w:rsidRPr="007102DB">
        <w:rPr>
          <w:i/>
          <w:iCs/>
        </w:rPr>
        <w:t xml:space="preserve">C </w:t>
      </w:r>
      <w:r w:rsidRPr="007102DB">
        <w:t xml:space="preserve">at a point </w:t>
      </w:r>
      <w:r w:rsidRPr="007102DB">
        <w:rPr>
          <w:i/>
          <w:iCs/>
        </w:rPr>
        <w:t xml:space="preserve">P </w:t>
      </w:r>
      <w:r w:rsidRPr="007102DB">
        <w:t xml:space="preserve">on the circle passes through point </w:t>
      </w:r>
      <w:r w:rsidRPr="007102DB">
        <w:rPr>
          <w:i/>
          <w:iCs/>
        </w:rPr>
        <w:t>N</w:t>
      </w:r>
      <w:r w:rsidRPr="007102DB">
        <w:t>.</w:t>
      </w:r>
    </w:p>
    <w:p w14:paraId="487C7E89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6B0F310C" w14:textId="31FF0342" w:rsidR="002E3F8D" w:rsidRPr="007102DB" w:rsidRDefault="00EF4FCD" w:rsidP="00E628E7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c</w:t>
      </w:r>
      <w:r w:rsidR="002E3F8D" w:rsidRPr="007102DB">
        <w:t xml:space="preserve">) </w:t>
      </w:r>
      <w:r w:rsidR="002E3F8D" w:rsidRPr="007102DB">
        <w:tab/>
        <w:t xml:space="preserve">Find the length of the line </w:t>
      </w:r>
      <w:r w:rsidR="002E3F8D" w:rsidRPr="007102DB">
        <w:rPr>
          <w:i/>
          <w:iCs/>
        </w:rPr>
        <w:t>NP</w:t>
      </w:r>
      <w:r w:rsidR="002E3F8D" w:rsidRPr="007102DB">
        <w:t>.</w:t>
      </w:r>
    </w:p>
    <w:p w14:paraId="40D98D0D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31DD9469" w14:textId="69D993DB" w:rsidR="00EF4FCD" w:rsidRPr="002E3F8D" w:rsidRDefault="00EF4FCD" w:rsidP="00EF4FCD">
      <w:pPr>
        <w:pStyle w:val="totalmarks"/>
      </w:pPr>
      <w:r w:rsidRPr="002E3F8D">
        <w:t xml:space="preserve">(Total for Question </w:t>
      </w:r>
      <w:r w:rsidR="007102DB">
        <w:t>7</w:t>
      </w:r>
      <w:r w:rsidRPr="002E3F8D">
        <w:t xml:space="preserve"> is </w:t>
      </w:r>
      <w:r>
        <w:t>9</w:t>
      </w:r>
      <w:r w:rsidRPr="002E3F8D">
        <w:t xml:space="preserve"> marks)</w:t>
      </w:r>
    </w:p>
    <w:p w14:paraId="7504F094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4BB1E79C" w14:textId="77777777" w:rsidR="00C53BA4" w:rsidRDefault="00C53BA4">
      <w:pPr>
        <w:suppressAutoHyphens w:val="0"/>
        <w:spacing w:before="0"/>
        <w:ind w:right="0"/>
        <w:rPr>
          <w:b/>
          <w:lang w:val="en-US" w:eastAsia="en-US"/>
        </w:rPr>
      </w:pPr>
      <w:r>
        <w:rPr>
          <w:b/>
          <w:lang w:val="en-US" w:eastAsia="en-US"/>
        </w:rPr>
        <w:br w:type="page"/>
      </w:r>
    </w:p>
    <w:p w14:paraId="454C0DB9" w14:textId="74430F61" w:rsidR="002E3F8D" w:rsidRPr="002E3F8D" w:rsidRDefault="007102DB" w:rsidP="00E628E7">
      <w:pPr>
        <w:pStyle w:val="questionlevel-1"/>
        <w:rPr>
          <w:lang w:eastAsia="en-US"/>
        </w:rPr>
      </w:pPr>
      <w:r>
        <w:rPr>
          <w:b/>
          <w:lang w:val="en-US" w:eastAsia="en-US"/>
        </w:rPr>
        <w:lastRenderedPageBreak/>
        <w:t>8</w:t>
      </w:r>
      <w:r w:rsidR="002E3F8D" w:rsidRPr="002E3F8D">
        <w:rPr>
          <w:b/>
          <w:lang w:val="en-US" w:eastAsia="en-US"/>
        </w:rPr>
        <w:t>.</w:t>
      </w:r>
      <w:r w:rsidR="002E3F8D" w:rsidRPr="002E3F8D">
        <w:rPr>
          <w:b/>
          <w:lang w:val="en-US" w:eastAsia="en-US"/>
        </w:rPr>
        <w:tab/>
      </w:r>
      <w:r w:rsidR="002E3F8D" w:rsidRPr="002E3F8D">
        <w:rPr>
          <w:lang w:eastAsia="en-US"/>
        </w:rPr>
        <w:t xml:space="preserve">The points </w:t>
      </w:r>
      <w:r w:rsidR="002E3F8D" w:rsidRPr="002E3F8D">
        <w:rPr>
          <w:i/>
          <w:lang w:eastAsia="en-US"/>
        </w:rPr>
        <w:t>A</w:t>
      </w:r>
      <w:r w:rsidR="002E3F8D" w:rsidRPr="002E3F8D">
        <w:rPr>
          <w:lang w:eastAsia="en-US"/>
        </w:rPr>
        <w:t xml:space="preserve"> and </w:t>
      </w:r>
      <w:r w:rsidR="002E3F8D" w:rsidRPr="002E3F8D">
        <w:rPr>
          <w:i/>
          <w:lang w:eastAsia="en-US"/>
        </w:rPr>
        <w:t>B</w:t>
      </w:r>
      <w:r w:rsidR="002E3F8D" w:rsidRPr="002E3F8D">
        <w:rPr>
          <w:lang w:eastAsia="en-US"/>
        </w:rPr>
        <w:t xml:space="preserve"> have coordinates (–2, 11) and (8, 1) respectively.</w:t>
      </w:r>
    </w:p>
    <w:p w14:paraId="11B74DEC" w14:textId="77777777" w:rsidR="002E3F8D" w:rsidRPr="002E3F8D" w:rsidRDefault="002E3F8D" w:rsidP="002E3F8D">
      <w:pPr>
        <w:suppressAutoHyphens w:val="0"/>
        <w:spacing w:before="0"/>
        <w:ind w:right="0" w:hanging="567"/>
        <w:rPr>
          <w:lang w:eastAsia="en-US"/>
        </w:rPr>
      </w:pPr>
    </w:p>
    <w:p w14:paraId="403516CC" w14:textId="77777777" w:rsidR="002E3F8D" w:rsidRPr="002E3F8D" w:rsidRDefault="002E3F8D" w:rsidP="00EF4FCD">
      <w:pPr>
        <w:pStyle w:val="questionlevel-1"/>
        <w:ind w:firstLine="0"/>
        <w:rPr>
          <w:lang w:eastAsia="en-US"/>
        </w:rPr>
      </w:pPr>
      <w:r w:rsidRPr="002E3F8D">
        <w:rPr>
          <w:lang w:eastAsia="en-US"/>
        </w:rPr>
        <w:t xml:space="preserve">Given that </w:t>
      </w:r>
      <w:r w:rsidRPr="002E3F8D">
        <w:rPr>
          <w:i/>
          <w:lang w:eastAsia="en-US"/>
        </w:rPr>
        <w:t>AB</w:t>
      </w:r>
      <w:r w:rsidRPr="002E3F8D">
        <w:rPr>
          <w:lang w:eastAsia="en-US"/>
        </w:rPr>
        <w:t xml:space="preserve"> is a diameter of the circle </w:t>
      </w:r>
      <w:r w:rsidRPr="002E3F8D">
        <w:rPr>
          <w:i/>
          <w:lang w:eastAsia="en-US"/>
        </w:rPr>
        <w:t>C</w:t>
      </w:r>
      <w:r w:rsidRPr="002E3F8D">
        <w:rPr>
          <w:lang w:eastAsia="en-US"/>
        </w:rPr>
        <w:t>,</w:t>
      </w:r>
    </w:p>
    <w:p w14:paraId="4FB87590" w14:textId="77777777" w:rsidR="002E3F8D" w:rsidRPr="002E3F8D" w:rsidRDefault="002E3F8D" w:rsidP="002E3F8D">
      <w:pPr>
        <w:suppressAutoHyphens w:val="0"/>
        <w:spacing w:before="0"/>
        <w:ind w:right="0"/>
        <w:rPr>
          <w:lang w:eastAsia="en-US"/>
        </w:rPr>
      </w:pPr>
    </w:p>
    <w:p w14:paraId="7282ECE7" w14:textId="1F2CBD37" w:rsidR="002E3F8D" w:rsidRPr="007102DB" w:rsidRDefault="00EF4FCD" w:rsidP="00E628E7">
      <w:pPr>
        <w:pStyle w:val="questionlevel-2"/>
        <w:rPr>
          <w:lang w:eastAsia="en-US"/>
        </w:rPr>
      </w:pPr>
      <w:r>
        <w:rPr>
          <w:lang w:eastAsia="en-US"/>
        </w:rPr>
        <w:tab/>
      </w:r>
      <w:r w:rsidR="002E3F8D" w:rsidRPr="002E3F8D">
        <w:rPr>
          <w:lang w:eastAsia="en-US"/>
        </w:rPr>
        <w:t>(</w:t>
      </w:r>
      <w:r w:rsidR="002E3F8D" w:rsidRPr="00A41855">
        <w:rPr>
          <w:i/>
          <w:lang w:eastAsia="en-US"/>
        </w:rPr>
        <w:t>a</w:t>
      </w:r>
      <w:r w:rsidR="002E3F8D" w:rsidRPr="002E3F8D">
        <w:rPr>
          <w:lang w:eastAsia="en-US"/>
        </w:rPr>
        <w:t xml:space="preserve">) </w:t>
      </w:r>
      <w:r w:rsidR="002E3F8D" w:rsidRPr="002E3F8D">
        <w:rPr>
          <w:lang w:eastAsia="en-US"/>
        </w:rPr>
        <w:tab/>
        <w:t xml:space="preserve">show that the centre of </w:t>
      </w:r>
      <w:r w:rsidR="002E3F8D" w:rsidRPr="002E3F8D">
        <w:rPr>
          <w:i/>
          <w:lang w:eastAsia="en-US"/>
        </w:rPr>
        <w:t>C</w:t>
      </w:r>
      <w:r w:rsidR="002E3F8D" w:rsidRPr="002E3F8D">
        <w:rPr>
          <w:lang w:eastAsia="en-US"/>
        </w:rPr>
        <w:t xml:space="preserve"> has coordinates (3, 6),</w:t>
      </w:r>
    </w:p>
    <w:p w14:paraId="23C740B9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1)</w:t>
      </w:r>
    </w:p>
    <w:p w14:paraId="2E0AB4C7" w14:textId="55DF538B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A41855">
        <w:rPr>
          <w:iCs/>
          <w:lang w:eastAsia="en-US"/>
        </w:rPr>
        <w:t>i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find an equation for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>.</w:t>
      </w:r>
    </w:p>
    <w:p w14:paraId="6BC5F947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4)</w:t>
      </w:r>
    </w:p>
    <w:p w14:paraId="24F90178" w14:textId="0D88B0D2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2E3F8D" w:rsidRPr="00A41855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Verify that the point (10, 7) lies on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>.</w:t>
      </w:r>
    </w:p>
    <w:p w14:paraId="7FBA28FD" w14:textId="77777777" w:rsidR="002E3F8D" w:rsidRPr="007102DB" w:rsidRDefault="002E3F8D" w:rsidP="00EF4FCD">
      <w:pPr>
        <w:pStyle w:val="partmarks"/>
        <w:rPr>
          <w:color w:val="auto"/>
          <w:lang w:eastAsia="en-US"/>
        </w:rPr>
      </w:pPr>
      <w:r w:rsidRPr="007102DB">
        <w:rPr>
          <w:color w:val="auto"/>
          <w:lang w:eastAsia="en-US"/>
        </w:rPr>
        <w:t>(1)</w:t>
      </w:r>
    </w:p>
    <w:p w14:paraId="23C36E4B" w14:textId="4FF41758" w:rsidR="002E3F8D" w:rsidRPr="007102DB" w:rsidRDefault="00EF4FCD" w:rsidP="00E628E7">
      <w:pPr>
        <w:pStyle w:val="questionlevel-2"/>
        <w:rPr>
          <w:lang w:eastAsia="en-US"/>
        </w:rPr>
      </w:pPr>
      <w:r w:rsidRPr="007102DB">
        <w:rPr>
          <w:lang w:eastAsia="en-US"/>
        </w:rPr>
        <w:tab/>
      </w:r>
      <w:r w:rsidR="002E3F8D" w:rsidRPr="007102DB">
        <w:rPr>
          <w:lang w:eastAsia="en-US"/>
        </w:rPr>
        <w:t>(</w:t>
      </w:r>
      <w:r w:rsidR="002E3F8D" w:rsidRPr="00A41855">
        <w:rPr>
          <w:i/>
          <w:lang w:eastAsia="en-US"/>
        </w:rPr>
        <w:t>d</w:t>
      </w:r>
      <w:r w:rsidR="002E3F8D" w:rsidRPr="007102DB">
        <w:rPr>
          <w:lang w:eastAsia="en-US"/>
        </w:rPr>
        <w:t xml:space="preserve">) </w:t>
      </w:r>
      <w:r w:rsidR="002E3F8D" w:rsidRPr="007102DB">
        <w:rPr>
          <w:lang w:eastAsia="en-US"/>
        </w:rPr>
        <w:tab/>
        <w:t xml:space="preserve">Find an equation of the tangent to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 at the point (10, 7), giving your answer in the form </w:t>
      </w:r>
      <w:r w:rsidR="002E3F8D" w:rsidRPr="007102DB">
        <w:rPr>
          <w:i/>
          <w:lang w:eastAsia="en-US"/>
        </w:rPr>
        <w:t>y </w:t>
      </w:r>
      <w:r w:rsidR="002E3F8D" w:rsidRPr="007102DB">
        <w:rPr>
          <w:lang w:eastAsia="en-US"/>
        </w:rPr>
        <w:t>= </w:t>
      </w:r>
      <w:r w:rsidR="002E3F8D" w:rsidRPr="007102DB">
        <w:rPr>
          <w:i/>
          <w:lang w:eastAsia="en-US"/>
        </w:rPr>
        <w:t>mx</w:t>
      </w:r>
      <w:r w:rsidR="002E3F8D" w:rsidRPr="007102DB">
        <w:rPr>
          <w:lang w:eastAsia="en-US"/>
        </w:rPr>
        <w:t xml:space="preserve"> +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, where </w:t>
      </w:r>
      <w:r w:rsidR="002E3F8D" w:rsidRPr="007102DB">
        <w:rPr>
          <w:i/>
          <w:lang w:eastAsia="en-US"/>
        </w:rPr>
        <w:t>m</w:t>
      </w:r>
      <w:r w:rsidR="002E3F8D" w:rsidRPr="007102DB">
        <w:rPr>
          <w:lang w:eastAsia="en-US"/>
        </w:rPr>
        <w:t xml:space="preserve"> and </w:t>
      </w:r>
      <w:r w:rsidR="002E3F8D" w:rsidRPr="007102DB">
        <w:rPr>
          <w:i/>
          <w:lang w:eastAsia="en-US"/>
        </w:rPr>
        <w:t>c</w:t>
      </w:r>
      <w:r w:rsidR="002E3F8D" w:rsidRPr="007102DB">
        <w:rPr>
          <w:lang w:eastAsia="en-US"/>
        </w:rPr>
        <w:t xml:space="preserve"> are constants.</w:t>
      </w:r>
    </w:p>
    <w:p w14:paraId="1B6AFACE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  <w:lang w:val="en-US" w:eastAsia="en-US"/>
        </w:rPr>
        <w:t xml:space="preserve"> </w:t>
      </w:r>
      <w:r w:rsidRPr="007102DB">
        <w:rPr>
          <w:color w:val="auto"/>
        </w:rPr>
        <w:t>(4)</w:t>
      </w:r>
    </w:p>
    <w:p w14:paraId="7E8DFF08" w14:textId="560995E3" w:rsidR="00EF4FCD" w:rsidRPr="002E3F8D" w:rsidRDefault="00EF4FCD" w:rsidP="00EF4FCD">
      <w:pPr>
        <w:pStyle w:val="totalmarks"/>
      </w:pPr>
      <w:r w:rsidRPr="002E3F8D">
        <w:t>(Total for Question</w:t>
      </w:r>
      <w:r>
        <w:t xml:space="preserve"> 7</w:t>
      </w:r>
      <w:r w:rsidRPr="002E3F8D">
        <w:t xml:space="preserve"> is </w:t>
      </w:r>
      <w:r>
        <w:t>10</w:t>
      </w:r>
      <w:r w:rsidRPr="002E3F8D">
        <w:t xml:space="preserve"> marks)</w:t>
      </w:r>
    </w:p>
    <w:p w14:paraId="7BD823D2" w14:textId="37D44281" w:rsidR="002E3F8D" w:rsidRPr="001E5C4C" w:rsidRDefault="002E3F8D" w:rsidP="001E5C4C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  <w:r w:rsidR="007102DB" w:rsidRPr="007102DB">
        <w:rPr>
          <w:b/>
          <w:bCs/>
          <w:lang w:val="en-US" w:eastAsia="en-US"/>
        </w:rPr>
        <w:lastRenderedPageBreak/>
        <w:t>9</w:t>
      </w:r>
      <w:r w:rsidRPr="007102DB">
        <w:rPr>
          <w:b/>
          <w:bCs/>
          <w:lang w:val="en-US" w:eastAsia="en-US"/>
        </w:rPr>
        <w:t>.</w:t>
      </w:r>
      <w:r w:rsidRPr="007102DB">
        <w:rPr>
          <w:b/>
          <w:bCs/>
          <w:lang w:val="en-US" w:eastAsia="en-US"/>
        </w:rPr>
        <w:tab/>
      </w:r>
    </w:p>
    <w:p w14:paraId="2DE33BA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lang w:val="en-US" w:eastAsia="en-US"/>
        </w:rPr>
      </w:pPr>
      <w:r w:rsidRPr="002E3F8D">
        <w:rPr>
          <w:noProof/>
          <w:lang w:val="en-US" w:eastAsia="en-US"/>
        </w:rPr>
        <w:drawing>
          <wp:inline distT="0" distB="0" distL="0" distR="0" wp14:anchorId="7D8C1643" wp14:editId="023F0327">
            <wp:extent cx="4714240" cy="27666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240" cy="276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7193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</w:p>
    <w:p w14:paraId="44D8BEF6" w14:textId="70151513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  <w:r w:rsidRPr="002E3F8D">
        <w:rPr>
          <w:b/>
          <w:bCs/>
          <w:lang w:val="en-US" w:eastAsia="en-US"/>
        </w:rPr>
        <w:t xml:space="preserve">Figure </w:t>
      </w:r>
      <w:r w:rsidR="00EF4FCD">
        <w:rPr>
          <w:b/>
          <w:bCs/>
          <w:lang w:val="en-US" w:eastAsia="en-US"/>
        </w:rPr>
        <w:t>2</w:t>
      </w:r>
    </w:p>
    <w:p w14:paraId="4A22C3CD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 w:hanging="567"/>
        <w:jc w:val="center"/>
        <w:rPr>
          <w:b/>
          <w:bCs/>
          <w:lang w:val="en-US" w:eastAsia="en-US"/>
        </w:rPr>
      </w:pPr>
    </w:p>
    <w:p w14:paraId="32BE6C03" w14:textId="77777777" w:rsidR="002E3F8D" w:rsidRPr="002E3F8D" w:rsidRDefault="002E3F8D" w:rsidP="00EF4FCD">
      <w:pPr>
        <w:pStyle w:val="questionlevel-1"/>
        <w:ind w:firstLine="0"/>
        <w:rPr>
          <w:lang w:val="en-US" w:eastAsia="en-US"/>
        </w:rPr>
      </w:pPr>
      <w:r w:rsidRPr="002E3F8D">
        <w:rPr>
          <w:lang w:val="en-US" w:eastAsia="en-US"/>
        </w:rPr>
        <w:t xml:space="preserve">The circle </w:t>
      </w:r>
      <w:r w:rsidRPr="002E3F8D">
        <w:rPr>
          <w:i/>
          <w:iCs/>
          <w:lang w:val="en-US" w:eastAsia="en-US"/>
        </w:rPr>
        <w:t xml:space="preserve">C </w:t>
      </w:r>
      <w:r w:rsidRPr="002E3F8D">
        <w:rPr>
          <w:lang w:val="en-US" w:eastAsia="en-US"/>
        </w:rPr>
        <w:t xml:space="preserve">with centre </w:t>
      </w:r>
      <w:r w:rsidRPr="002E3F8D">
        <w:rPr>
          <w:i/>
          <w:iCs/>
          <w:lang w:val="en-US" w:eastAsia="en-US"/>
        </w:rPr>
        <w:t xml:space="preserve">T </w:t>
      </w:r>
      <w:r w:rsidRPr="002E3F8D">
        <w:rPr>
          <w:lang w:val="en-US" w:eastAsia="en-US"/>
        </w:rPr>
        <w:t xml:space="preserve">and radius </w:t>
      </w:r>
      <w:r w:rsidRPr="002E3F8D">
        <w:rPr>
          <w:i/>
          <w:iCs/>
          <w:lang w:val="en-US" w:eastAsia="en-US"/>
        </w:rPr>
        <w:t xml:space="preserve">r </w:t>
      </w:r>
      <w:r w:rsidRPr="002E3F8D">
        <w:rPr>
          <w:lang w:val="en-US" w:eastAsia="en-US"/>
        </w:rPr>
        <w:t>has equation</w:t>
      </w:r>
    </w:p>
    <w:p w14:paraId="4E426F14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both"/>
        <w:rPr>
          <w:i/>
          <w:iCs/>
          <w:lang w:val="en-US" w:eastAsia="en-US"/>
        </w:rPr>
      </w:pPr>
    </w:p>
    <w:p w14:paraId="65AC30C0" w14:textId="77777777" w:rsidR="002E3F8D" w:rsidRPr="002E3F8D" w:rsidRDefault="002E3F8D" w:rsidP="00EF4FCD">
      <w:pPr>
        <w:pStyle w:val="questionlevel-1"/>
        <w:jc w:val="center"/>
        <w:rPr>
          <w:lang w:val="en-US" w:eastAsia="en-US"/>
        </w:rPr>
      </w:pPr>
      <w:r w:rsidRPr="002E3F8D">
        <w:rPr>
          <w:i/>
          <w:iCs/>
          <w:lang w:val="en-US" w:eastAsia="en-US"/>
        </w:rPr>
        <w:t>x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</w:t>
      </w:r>
      <w:r w:rsidRPr="002E3F8D">
        <w:rPr>
          <w:i/>
          <w:iCs/>
          <w:lang w:val="en-US" w:eastAsia="en-US"/>
        </w:rPr>
        <w:t>y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– 20</w:t>
      </w:r>
      <w:r w:rsidRPr="002E3F8D">
        <w:rPr>
          <w:i/>
          <w:iCs/>
          <w:lang w:val="en-US" w:eastAsia="en-US"/>
        </w:rPr>
        <w:t xml:space="preserve">x </w:t>
      </w:r>
      <w:r w:rsidRPr="002E3F8D">
        <w:rPr>
          <w:lang w:val="en-US" w:eastAsia="en-US"/>
        </w:rPr>
        <w:t>– 16</w:t>
      </w:r>
      <w:r w:rsidRPr="002E3F8D">
        <w:rPr>
          <w:i/>
          <w:iCs/>
          <w:lang w:val="en-US" w:eastAsia="en-US"/>
        </w:rPr>
        <w:t xml:space="preserve">y </w:t>
      </w:r>
      <w:r w:rsidRPr="002E3F8D">
        <w:rPr>
          <w:lang w:val="en-US" w:eastAsia="en-US"/>
        </w:rPr>
        <w:t>+ 139 = 0.</w:t>
      </w:r>
    </w:p>
    <w:p w14:paraId="6AC5C24B" w14:textId="2EC12FE0" w:rsidR="002E3F8D" w:rsidRPr="007102DB" w:rsidRDefault="00EF4FCD" w:rsidP="00EF4FCD">
      <w:pPr>
        <w:pStyle w:val="questionlevel-2"/>
        <w:rPr>
          <w:lang w:val="en-US" w:eastAsia="en-US"/>
        </w:rPr>
      </w:pPr>
      <w:r>
        <w:rPr>
          <w:lang w:val="en-US" w:eastAsia="en-US"/>
        </w:rPr>
        <w:tab/>
      </w:r>
      <w:r w:rsidR="002E3F8D" w:rsidRPr="002E3F8D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a</w:t>
      </w:r>
      <w:r w:rsidR="002E3F8D" w:rsidRPr="002E3F8D">
        <w:rPr>
          <w:lang w:val="en-US" w:eastAsia="en-US"/>
        </w:rPr>
        <w:t>)</w:t>
      </w:r>
      <w:r w:rsidR="002E3F8D" w:rsidRPr="002E3F8D">
        <w:rPr>
          <w:lang w:val="en-US" w:eastAsia="en-US"/>
        </w:rPr>
        <w:tab/>
        <w:t xml:space="preserve">Find the coordinates of the centre of </w:t>
      </w:r>
      <w:r w:rsidR="002E3F8D" w:rsidRPr="002E3F8D">
        <w:rPr>
          <w:i/>
          <w:iCs/>
          <w:lang w:val="en-US" w:eastAsia="en-US"/>
        </w:rPr>
        <w:t>C</w:t>
      </w:r>
      <w:r w:rsidR="002E3F8D" w:rsidRPr="002E3F8D">
        <w:rPr>
          <w:lang w:val="en-US" w:eastAsia="en-US"/>
        </w:rPr>
        <w:t>.</w:t>
      </w:r>
    </w:p>
    <w:p w14:paraId="3FBB9CB3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3)</w:t>
      </w:r>
    </w:p>
    <w:p w14:paraId="1B7756C5" w14:textId="445677FF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b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Show that </w:t>
      </w:r>
      <w:r w:rsidR="002E3F8D" w:rsidRPr="007102DB">
        <w:rPr>
          <w:i/>
          <w:iCs/>
          <w:lang w:val="en-US" w:eastAsia="en-US"/>
        </w:rPr>
        <w:t xml:space="preserve">r </w:t>
      </w:r>
      <w:r w:rsidR="002E3F8D" w:rsidRPr="007102DB">
        <w:rPr>
          <w:lang w:val="en-US" w:eastAsia="en-US"/>
        </w:rPr>
        <w:t>= 5</w:t>
      </w:r>
    </w:p>
    <w:p w14:paraId="4C4891F1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6790A242" w14:textId="77777777" w:rsidR="002E3F8D" w:rsidRPr="007102DB" w:rsidRDefault="002E3F8D" w:rsidP="00EF4FCD">
      <w:pPr>
        <w:pStyle w:val="questionlevel-1"/>
        <w:ind w:firstLine="0"/>
        <w:rPr>
          <w:lang w:val="en-US" w:eastAsia="en-US"/>
        </w:rPr>
      </w:pPr>
      <w:r w:rsidRPr="007102DB">
        <w:rPr>
          <w:lang w:val="en-US" w:eastAsia="en-US"/>
        </w:rPr>
        <w:t xml:space="preserve">The line </w:t>
      </w:r>
      <w:r w:rsidRPr="007102DB">
        <w:rPr>
          <w:i/>
          <w:iCs/>
          <w:lang w:val="en-US" w:eastAsia="en-US"/>
        </w:rPr>
        <w:t xml:space="preserve">L </w:t>
      </w:r>
      <w:r w:rsidRPr="007102DB">
        <w:rPr>
          <w:lang w:val="en-US" w:eastAsia="en-US"/>
        </w:rPr>
        <w:t xml:space="preserve">has equation </w:t>
      </w:r>
      <w:r w:rsidRPr="007102DB">
        <w:rPr>
          <w:i/>
          <w:iCs/>
          <w:lang w:val="en-US" w:eastAsia="en-US"/>
        </w:rPr>
        <w:t xml:space="preserve">x </w:t>
      </w:r>
      <w:r w:rsidRPr="007102DB">
        <w:rPr>
          <w:lang w:val="en-US" w:eastAsia="en-US"/>
        </w:rPr>
        <w:t xml:space="preserve">= 13 and crosses </w:t>
      </w:r>
      <w:r w:rsidRPr="007102DB">
        <w:rPr>
          <w:i/>
          <w:iCs/>
          <w:lang w:val="en-US" w:eastAsia="en-US"/>
        </w:rPr>
        <w:t xml:space="preserve">C </w:t>
      </w:r>
      <w:r w:rsidRPr="007102DB">
        <w:rPr>
          <w:lang w:val="en-US" w:eastAsia="en-US"/>
        </w:rPr>
        <w:t xml:space="preserve">at the points </w:t>
      </w:r>
      <w:r w:rsidRPr="007102DB">
        <w:rPr>
          <w:i/>
          <w:iCs/>
          <w:lang w:val="en-US" w:eastAsia="en-US"/>
        </w:rPr>
        <w:t xml:space="preserve">P </w:t>
      </w:r>
      <w:r w:rsidRPr="007102DB">
        <w:rPr>
          <w:lang w:val="en-US" w:eastAsia="en-US"/>
        </w:rPr>
        <w:t xml:space="preserve">and </w:t>
      </w:r>
      <w:r w:rsidRPr="007102DB">
        <w:rPr>
          <w:i/>
          <w:iCs/>
          <w:lang w:val="en-US" w:eastAsia="en-US"/>
        </w:rPr>
        <w:t xml:space="preserve">Q </w:t>
      </w:r>
      <w:r w:rsidRPr="007102DB">
        <w:rPr>
          <w:lang w:val="en-US" w:eastAsia="en-US"/>
        </w:rPr>
        <w:t>as shown in Figure 1.</w:t>
      </w:r>
    </w:p>
    <w:p w14:paraId="49D0F126" w14:textId="44464063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>)</w:t>
      </w:r>
      <w:r w:rsidR="002E3F8D" w:rsidRPr="007102DB">
        <w:rPr>
          <w:lang w:val="en-US" w:eastAsia="en-US"/>
        </w:rPr>
        <w:tab/>
        <w:t xml:space="preserve">Find the </w:t>
      </w:r>
      <w:r w:rsidR="002E3F8D" w:rsidRPr="007102DB">
        <w:rPr>
          <w:i/>
          <w:iCs/>
          <w:lang w:val="en-US" w:eastAsia="en-US"/>
        </w:rPr>
        <w:t xml:space="preserve">y </w:t>
      </w:r>
      <w:r w:rsidR="002E3F8D" w:rsidRPr="007102DB">
        <w:rPr>
          <w:lang w:val="en-US" w:eastAsia="en-US"/>
        </w:rPr>
        <w:t xml:space="preserve">coordinate of </w:t>
      </w:r>
      <w:r w:rsidR="002E3F8D" w:rsidRPr="007102DB">
        <w:rPr>
          <w:i/>
          <w:iCs/>
          <w:lang w:val="en-US" w:eastAsia="en-US"/>
        </w:rPr>
        <w:t xml:space="preserve">P </w:t>
      </w:r>
      <w:r w:rsidR="002E3F8D" w:rsidRPr="007102DB">
        <w:rPr>
          <w:lang w:val="en-US" w:eastAsia="en-US"/>
        </w:rPr>
        <w:t xml:space="preserve">and the </w:t>
      </w:r>
      <w:r w:rsidR="002E3F8D" w:rsidRPr="007102DB">
        <w:rPr>
          <w:i/>
          <w:iCs/>
          <w:lang w:val="en-US" w:eastAsia="en-US"/>
        </w:rPr>
        <w:t xml:space="preserve">y </w:t>
      </w:r>
      <w:r w:rsidR="002E3F8D" w:rsidRPr="007102DB">
        <w:rPr>
          <w:lang w:val="en-US" w:eastAsia="en-US"/>
        </w:rPr>
        <w:t xml:space="preserve">coordinate of </w:t>
      </w:r>
      <w:r w:rsidR="002E3F8D" w:rsidRPr="007102DB">
        <w:rPr>
          <w:i/>
          <w:iCs/>
          <w:lang w:val="en-US" w:eastAsia="en-US"/>
        </w:rPr>
        <w:t>Q</w:t>
      </w:r>
      <w:r w:rsidR="002E3F8D" w:rsidRPr="007102DB">
        <w:rPr>
          <w:lang w:val="en-US" w:eastAsia="en-US"/>
        </w:rPr>
        <w:t>.</w:t>
      </w:r>
    </w:p>
    <w:p w14:paraId="6FC01199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3)</w:t>
      </w:r>
    </w:p>
    <w:p w14:paraId="250793E3" w14:textId="0E7B862B" w:rsidR="00EF4FCD" w:rsidRPr="002E3F8D" w:rsidRDefault="00892B39" w:rsidP="00EF4FCD">
      <w:pPr>
        <w:pStyle w:val="totalmarks"/>
      </w:pPr>
      <w:r w:rsidRPr="002E3F8D">
        <w:t xml:space="preserve"> </w:t>
      </w:r>
      <w:r w:rsidR="00EF4FCD" w:rsidRPr="002E3F8D">
        <w:t>(Total for Question</w:t>
      </w:r>
      <w:r w:rsidR="00EF4FCD">
        <w:t xml:space="preserve"> </w:t>
      </w:r>
      <w:r w:rsidR="007102DB">
        <w:t>9</w:t>
      </w:r>
      <w:r w:rsidR="00EF4FCD" w:rsidRPr="002E3F8D">
        <w:t xml:space="preserve"> is </w:t>
      </w:r>
      <w:r>
        <w:t>8</w:t>
      </w:r>
      <w:bookmarkStart w:id="0" w:name="_GoBack"/>
      <w:bookmarkEnd w:id="0"/>
      <w:r w:rsidR="00EF4FCD" w:rsidRPr="002E3F8D">
        <w:t xml:space="preserve"> marks)</w:t>
      </w:r>
    </w:p>
    <w:p w14:paraId="6A52090F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68326B66" w14:textId="12C0B51A" w:rsidR="002E3F8D" w:rsidRPr="002E3F8D" w:rsidRDefault="007102DB" w:rsidP="000421E2">
      <w:pPr>
        <w:pStyle w:val="questionlevel-1"/>
      </w:pPr>
      <w:r>
        <w:rPr>
          <w:b/>
          <w:bCs/>
        </w:rPr>
        <w:lastRenderedPageBreak/>
        <w:t>10</w:t>
      </w:r>
      <w:r w:rsidR="002E3F8D" w:rsidRPr="002E3F8D">
        <w:rPr>
          <w:b/>
          <w:bCs/>
        </w:rPr>
        <w:t>.</w:t>
      </w:r>
      <w:r w:rsidR="002E3F8D" w:rsidRPr="002E3F8D">
        <w:rPr>
          <w:b/>
          <w:bCs/>
        </w:rPr>
        <w:tab/>
      </w:r>
      <w:r w:rsidR="002E3F8D" w:rsidRPr="002E3F8D">
        <w:t xml:space="preserve">A </w:t>
      </w:r>
      <w:r w:rsidR="002E3F8D" w:rsidRPr="000421E2">
        <w:t>circle</w:t>
      </w:r>
      <w:r w:rsidR="002E3F8D" w:rsidRPr="002E3F8D">
        <w:t xml:space="preserve"> </w:t>
      </w:r>
      <w:r w:rsidR="002E3F8D" w:rsidRPr="002E3F8D">
        <w:rPr>
          <w:i/>
          <w:iCs/>
        </w:rPr>
        <w:t xml:space="preserve">C </w:t>
      </w:r>
      <w:r w:rsidR="002E3F8D" w:rsidRPr="002E3F8D">
        <w:t>has equation</w:t>
      </w:r>
    </w:p>
    <w:p w14:paraId="714F17EC" w14:textId="77777777" w:rsidR="002E3F8D" w:rsidRPr="002E3F8D" w:rsidRDefault="002E3F8D" w:rsidP="00EF4FCD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– 4</w:t>
      </w:r>
      <w:r w:rsidRPr="002E3F8D">
        <w:rPr>
          <w:i/>
          <w:iCs/>
        </w:rPr>
        <w:t xml:space="preserve">x </w:t>
      </w:r>
      <w:r w:rsidRPr="002E3F8D">
        <w:t>+ 8</w:t>
      </w:r>
      <w:r w:rsidRPr="002E3F8D">
        <w:rPr>
          <w:i/>
          <w:iCs/>
        </w:rPr>
        <w:t xml:space="preserve">y </w:t>
      </w:r>
      <w:r w:rsidRPr="002E3F8D">
        <w:t>– 8 = 0</w:t>
      </w:r>
    </w:p>
    <w:p w14:paraId="025599D8" w14:textId="2CBC57EA" w:rsidR="002E3F8D" w:rsidRPr="002E3F8D" w:rsidRDefault="00EF4FCD" w:rsidP="00EF4FCD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  <w:iCs/>
        </w:rPr>
        <w:t>a</w:t>
      </w:r>
      <w:r w:rsidR="002E3F8D" w:rsidRPr="002E3F8D">
        <w:t>)</w:t>
      </w:r>
      <w:r w:rsidR="002E3F8D" w:rsidRPr="002E3F8D">
        <w:rPr>
          <w:i/>
          <w:iCs/>
        </w:rPr>
        <w:tab/>
      </w:r>
      <w:r w:rsidR="002E3F8D" w:rsidRPr="002E3F8D">
        <w:t>Find</w:t>
      </w:r>
    </w:p>
    <w:p w14:paraId="28FBB688" w14:textId="77777777" w:rsidR="002E3F8D" w:rsidRPr="002E3F8D" w:rsidRDefault="002E3F8D" w:rsidP="00EF4FCD">
      <w:pPr>
        <w:pStyle w:val="questionlevel-2"/>
      </w:pPr>
      <w:r w:rsidRPr="002E3F8D">
        <w:tab/>
        <w:t>(i)</w:t>
      </w:r>
      <w:r w:rsidRPr="002E3F8D">
        <w:tab/>
        <w:t xml:space="preserve">the coordinates of the centre of </w:t>
      </w:r>
      <w:r w:rsidRPr="002E3F8D">
        <w:rPr>
          <w:i/>
          <w:iCs/>
        </w:rPr>
        <w:t>C</w:t>
      </w:r>
      <w:r w:rsidRPr="002E3F8D">
        <w:t>,</w:t>
      </w:r>
    </w:p>
    <w:p w14:paraId="5B9648B0" w14:textId="77777777" w:rsidR="002E3F8D" w:rsidRPr="002E3F8D" w:rsidRDefault="002E3F8D" w:rsidP="00EF4FCD">
      <w:pPr>
        <w:pStyle w:val="questionlevel-2"/>
      </w:pPr>
      <w:r w:rsidRPr="002E3F8D">
        <w:tab/>
        <w:t>(ii)</w:t>
      </w:r>
      <w:r w:rsidRPr="002E3F8D">
        <w:tab/>
        <w:t xml:space="preserve">the exact radius of </w:t>
      </w:r>
      <w:r w:rsidRPr="002E3F8D">
        <w:rPr>
          <w:i/>
          <w:iCs/>
        </w:rPr>
        <w:t>C</w:t>
      </w:r>
      <w:r w:rsidRPr="002E3F8D">
        <w:t>.</w:t>
      </w:r>
    </w:p>
    <w:p w14:paraId="2F6F6B25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7E52F173" w14:textId="77777777" w:rsidR="002E3F8D" w:rsidRPr="007102DB" w:rsidRDefault="002E3F8D" w:rsidP="00EF4FCD">
      <w:pPr>
        <w:pStyle w:val="questionlevel-1"/>
        <w:ind w:firstLine="0"/>
      </w:pPr>
      <w:r w:rsidRPr="007102DB">
        <w:t xml:space="preserve">The straight line with equation </w:t>
      </w:r>
      <w:r w:rsidRPr="007102DB">
        <w:rPr>
          <w:i/>
          <w:iCs/>
        </w:rPr>
        <w:t xml:space="preserve">x </w:t>
      </w:r>
      <w:r w:rsidRPr="007102DB">
        <w:t xml:space="preserve">= </w:t>
      </w:r>
      <w:r w:rsidRPr="007102DB">
        <w:rPr>
          <w:i/>
          <w:iCs/>
        </w:rPr>
        <w:t>k</w:t>
      </w:r>
      <w:r w:rsidRPr="007102DB">
        <w:t xml:space="preserve">, where </w:t>
      </w:r>
      <w:r w:rsidRPr="007102DB">
        <w:rPr>
          <w:i/>
          <w:iCs/>
        </w:rPr>
        <w:t xml:space="preserve">k </w:t>
      </w:r>
      <w:r w:rsidRPr="007102DB">
        <w:t xml:space="preserve">is a constant, is a tangent to </w:t>
      </w:r>
      <w:r w:rsidRPr="007102DB">
        <w:rPr>
          <w:i/>
          <w:iCs/>
        </w:rPr>
        <w:t>C</w:t>
      </w:r>
      <w:r w:rsidRPr="007102DB">
        <w:t>.</w:t>
      </w:r>
    </w:p>
    <w:p w14:paraId="4F05C5D5" w14:textId="50856D32" w:rsidR="002E3F8D" w:rsidRPr="007102DB" w:rsidRDefault="00EF4FCD" w:rsidP="00EF4FCD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  <w:iCs/>
        </w:rPr>
        <w:t>b</w:t>
      </w:r>
      <w:r w:rsidR="002E3F8D" w:rsidRPr="007102DB">
        <w:t>)</w:t>
      </w:r>
      <w:r w:rsidR="002E3F8D" w:rsidRPr="007102DB">
        <w:rPr>
          <w:i/>
          <w:iCs/>
        </w:rPr>
        <w:tab/>
      </w:r>
      <w:r w:rsidR="002E3F8D" w:rsidRPr="007102DB">
        <w:t xml:space="preserve">Find the possible values for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2B835C5D" w14:textId="77777777" w:rsidR="002E3F8D" w:rsidRPr="007102DB" w:rsidRDefault="002E3F8D" w:rsidP="00EF4FCD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697B2969" w14:textId="65F5D533" w:rsidR="002E3F8D" w:rsidRPr="002E3F8D" w:rsidRDefault="002E3F8D" w:rsidP="00EF4FCD">
      <w:pPr>
        <w:pStyle w:val="totalmarks"/>
      </w:pPr>
      <w:r w:rsidRPr="002E3F8D">
        <w:t xml:space="preserve">(Total for Question </w:t>
      </w:r>
      <w:r w:rsidR="007102DB">
        <w:t>10</w:t>
      </w:r>
      <w:r w:rsidRPr="002E3F8D">
        <w:t xml:space="preserve"> is 5 marks)</w:t>
      </w:r>
    </w:p>
    <w:p w14:paraId="09B35B53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40C336AD" w14:textId="788DB0E1" w:rsidR="002E3F8D" w:rsidRPr="002E3F8D" w:rsidRDefault="002E3F8D" w:rsidP="00EF4FCD">
      <w:pPr>
        <w:pStyle w:val="questionlevel-1"/>
        <w:rPr>
          <w:lang w:val="en-US" w:eastAsia="en-US"/>
        </w:rPr>
      </w:pPr>
      <w:r w:rsidRPr="002E3F8D">
        <w:rPr>
          <w:b/>
          <w:lang w:val="en-US" w:eastAsia="en-US"/>
        </w:rPr>
        <w:t>1</w:t>
      </w:r>
      <w:r w:rsidR="007102DB">
        <w:rPr>
          <w:b/>
          <w:lang w:val="en-US" w:eastAsia="en-US"/>
        </w:rPr>
        <w:t>1</w:t>
      </w:r>
      <w:r w:rsidRPr="002E3F8D">
        <w:rPr>
          <w:b/>
          <w:lang w:val="en-US" w:eastAsia="en-US"/>
        </w:rPr>
        <w:t>.</w:t>
      </w:r>
      <w:r w:rsidR="000421E2">
        <w:rPr>
          <w:b/>
          <w:bCs/>
        </w:rPr>
        <w:tab/>
      </w:r>
      <w:r w:rsidRPr="002E3F8D">
        <w:rPr>
          <w:lang w:val="en-US" w:eastAsia="en-US"/>
        </w:rPr>
        <w:t xml:space="preserve">The circle </w:t>
      </w:r>
      <w:r w:rsidRPr="002E3F8D">
        <w:rPr>
          <w:i/>
          <w:lang w:val="en-US" w:eastAsia="en-US"/>
        </w:rPr>
        <w:t>C</w:t>
      </w:r>
      <w:r w:rsidRPr="002E3F8D">
        <w:rPr>
          <w:lang w:val="en-US" w:eastAsia="en-US"/>
        </w:rPr>
        <w:t xml:space="preserve"> has equation</w:t>
      </w:r>
    </w:p>
    <w:p w14:paraId="1C15552E" w14:textId="77777777" w:rsidR="002E3F8D" w:rsidRPr="002E3F8D" w:rsidRDefault="002E3F8D" w:rsidP="00EF4FCD">
      <w:pPr>
        <w:pStyle w:val="questionlevel-1"/>
        <w:jc w:val="center"/>
        <w:rPr>
          <w:lang w:val="en-US" w:eastAsia="en-US"/>
        </w:rPr>
      </w:pPr>
      <w:r w:rsidRPr="002E3F8D">
        <w:rPr>
          <w:i/>
          <w:lang w:val="en-US" w:eastAsia="en-US"/>
        </w:rPr>
        <w:t>x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</w:t>
      </w:r>
      <w:r w:rsidRPr="002E3F8D">
        <w:rPr>
          <w:i/>
          <w:lang w:val="en-US" w:eastAsia="en-US"/>
        </w:rPr>
        <w:t>y</w:t>
      </w:r>
      <w:r w:rsidRPr="002E3F8D">
        <w:rPr>
          <w:vertAlign w:val="superscript"/>
          <w:lang w:val="en-US" w:eastAsia="en-US"/>
        </w:rPr>
        <w:t>2</w:t>
      </w:r>
      <w:r w:rsidRPr="002E3F8D">
        <w:rPr>
          <w:lang w:val="en-US" w:eastAsia="en-US"/>
        </w:rPr>
        <w:t xml:space="preserve"> + 4</w:t>
      </w:r>
      <w:r w:rsidRPr="002E3F8D">
        <w:rPr>
          <w:i/>
          <w:lang w:val="en-US" w:eastAsia="en-US"/>
        </w:rPr>
        <w:t>x</w:t>
      </w:r>
      <w:r w:rsidRPr="002E3F8D">
        <w:rPr>
          <w:lang w:val="en-US" w:eastAsia="en-US"/>
        </w:rPr>
        <w:t xml:space="preserve"> − 2</w:t>
      </w:r>
      <w:r w:rsidRPr="002E3F8D">
        <w:rPr>
          <w:i/>
          <w:lang w:val="en-US" w:eastAsia="en-US"/>
        </w:rPr>
        <w:t>y</w:t>
      </w:r>
      <w:r w:rsidRPr="002E3F8D">
        <w:rPr>
          <w:lang w:val="en-US" w:eastAsia="en-US"/>
        </w:rPr>
        <w:t xml:space="preserve"> −11 = 0.</w:t>
      </w:r>
    </w:p>
    <w:p w14:paraId="1256EBB2" w14:textId="77777777" w:rsidR="002E3F8D" w:rsidRPr="002E3F8D" w:rsidRDefault="002E3F8D" w:rsidP="00EF4FCD">
      <w:pPr>
        <w:pStyle w:val="questionlevel-1"/>
        <w:ind w:firstLine="0"/>
        <w:rPr>
          <w:lang w:val="en-US" w:eastAsia="en-US"/>
        </w:rPr>
      </w:pPr>
      <w:r w:rsidRPr="002E3F8D">
        <w:rPr>
          <w:lang w:val="en-US" w:eastAsia="en-US"/>
        </w:rPr>
        <w:t>Find</w:t>
      </w:r>
    </w:p>
    <w:p w14:paraId="3B45ECBF" w14:textId="29BAF20E" w:rsidR="002E3F8D" w:rsidRPr="002E3F8D" w:rsidRDefault="00EF4FCD" w:rsidP="00EF4FCD">
      <w:pPr>
        <w:pStyle w:val="questionlevel-2"/>
        <w:rPr>
          <w:lang w:val="en-US" w:eastAsia="en-US"/>
        </w:rPr>
      </w:pPr>
      <w:r>
        <w:rPr>
          <w:lang w:val="en-US" w:eastAsia="en-US"/>
        </w:rPr>
        <w:tab/>
      </w:r>
      <w:r w:rsidR="002E3F8D" w:rsidRPr="002E3F8D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a</w:t>
      </w:r>
      <w:r w:rsidR="002E3F8D" w:rsidRPr="002E3F8D">
        <w:rPr>
          <w:lang w:val="en-US" w:eastAsia="en-US"/>
        </w:rPr>
        <w:t xml:space="preserve">) </w:t>
      </w:r>
      <w:r w:rsidR="002E3F8D" w:rsidRPr="002E3F8D">
        <w:rPr>
          <w:lang w:val="en-US" w:eastAsia="en-US"/>
        </w:rPr>
        <w:tab/>
        <w:t xml:space="preserve">the coordinates of the centre of </w:t>
      </w:r>
      <w:r w:rsidR="002E3F8D" w:rsidRPr="002E3F8D">
        <w:rPr>
          <w:i/>
          <w:lang w:val="en-US" w:eastAsia="en-US"/>
        </w:rPr>
        <w:t>C</w:t>
      </w:r>
      <w:r w:rsidR="002E3F8D" w:rsidRPr="002E3F8D">
        <w:rPr>
          <w:lang w:val="en-US" w:eastAsia="en-US"/>
        </w:rPr>
        <w:t>,</w:t>
      </w:r>
    </w:p>
    <w:p w14:paraId="04982618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5BFA1DDD" w14:textId="03E4C33B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b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the radius of </w:t>
      </w:r>
      <w:r w:rsidR="002E3F8D" w:rsidRPr="007102DB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>,</w:t>
      </w:r>
    </w:p>
    <w:p w14:paraId="25589B80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2)</w:t>
      </w:r>
    </w:p>
    <w:p w14:paraId="53524CC6" w14:textId="7A224E20" w:rsidR="002E3F8D" w:rsidRPr="007102DB" w:rsidRDefault="00EF4FCD" w:rsidP="00EF4FCD">
      <w:pPr>
        <w:pStyle w:val="questionlevel-2"/>
        <w:rPr>
          <w:lang w:val="en-US" w:eastAsia="en-US"/>
        </w:rPr>
      </w:pPr>
      <w:r w:rsidRPr="007102DB">
        <w:rPr>
          <w:lang w:val="en-US" w:eastAsia="en-US"/>
        </w:rPr>
        <w:tab/>
      </w:r>
      <w:r w:rsidR="002E3F8D" w:rsidRPr="007102DB">
        <w:rPr>
          <w:lang w:val="en-US" w:eastAsia="en-US"/>
        </w:rPr>
        <w:t>(</w:t>
      </w:r>
      <w:r w:rsidR="002E3F8D" w:rsidRPr="00A41855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 xml:space="preserve">) </w:t>
      </w:r>
      <w:r w:rsidR="002E3F8D" w:rsidRPr="007102DB">
        <w:rPr>
          <w:lang w:val="en-US" w:eastAsia="en-US"/>
        </w:rPr>
        <w:tab/>
        <w:t xml:space="preserve">the coordinates of the points where </w:t>
      </w:r>
      <w:r w:rsidR="002E3F8D" w:rsidRPr="007102DB">
        <w:rPr>
          <w:i/>
          <w:lang w:val="en-US" w:eastAsia="en-US"/>
        </w:rPr>
        <w:t>C</w:t>
      </w:r>
      <w:r w:rsidR="002E3F8D" w:rsidRPr="007102DB">
        <w:rPr>
          <w:lang w:val="en-US" w:eastAsia="en-US"/>
        </w:rPr>
        <w:t xml:space="preserve"> crosses the </w:t>
      </w:r>
      <w:r w:rsidR="002E3F8D" w:rsidRPr="007102DB">
        <w:rPr>
          <w:i/>
          <w:lang w:val="en-US" w:eastAsia="en-US"/>
        </w:rPr>
        <w:t>y</w:t>
      </w:r>
      <w:r w:rsidR="002E3F8D" w:rsidRPr="007102DB">
        <w:rPr>
          <w:lang w:val="en-US" w:eastAsia="en-US"/>
        </w:rPr>
        <w:t>-axis, giving your answers as simplified surds.</w:t>
      </w:r>
    </w:p>
    <w:p w14:paraId="17582884" w14:textId="77777777" w:rsidR="002E3F8D" w:rsidRPr="007102DB" w:rsidRDefault="002E3F8D" w:rsidP="00EF4FCD">
      <w:pPr>
        <w:pStyle w:val="partmarks"/>
        <w:rPr>
          <w:color w:val="auto"/>
          <w:lang w:val="en-US" w:eastAsia="en-US"/>
        </w:rPr>
      </w:pPr>
      <w:r w:rsidRPr="007102DB">
        <w:rPr>
          <w:color w:val="auto"/>
          <w:lang w:val="en-US" w:eastAsia="en-US"/>
        </w:rPr>
        <w:t>(4)</w:t>
      </w:r>
    </w:p>
    <w:p w14:paraId="2C17089A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0AB1BBB6" w14:textId="7BB96359" w:rsidR="002E3F8D" w:rsidRPr="002E3F8D" w:rsidRDefault="00EF4FCD" w:rsidP="00EF4FCD">
      <w:pPr>
        <w:pStyle w:val="totalmarks"/>
      </w:pPr>
      <w:r w:rsidRPr="002E3F8D">
        <w:t xml:space="preserve">(Total for Question </w:t>
      </w:r>
      <w:r>
        <w:t>1</w:t>
      </w:r>
      <w:r w:rsidR="007102DB">
        <w:t>1</w:t>
      </w:r>
      <w:r w:rsidRPr="002E3F8D">
        <w:t xml:space="preserve"> is </w:t>
      </w:r>
      <w:r>
        <w:t>8</w:t>
      </w:r>
      <w:r w:rsidRPr="002E3F8D">
        <w:t xml:space="preserve"> marks)</w:t>
      </w:r>
    </w:p>
    <w:p w14:paraId="5F7AFEB2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0C89DABE" w14:textId="16211797" w:rsidR="002E3F8D" w:rsidRPr="007102DB" w:rsidRDefault="007102DB" w:rsidP="00FE507E">
      <w:pPr>
        <w:pStyle w:val="questionlevel-1"/>
        <w:rPr>
          <w:b/>
          <w:bCs/>
          <w:lang w:eastAsia="en-US"/>
        </w:rPr>
      </w:pPr>
      <w:r w:rsidRPr="007102DB">
        <w:rPr>
          <w:b/>
          <w:bCs/>
          <w:lang w:eastAsia="en-US"/>
        </w:rPr>
        <w:lastRenderedPageBreak/>
        <w:t>12</w:t>
      </w:r>
      <w:r w:rsidR="002E3F8D" w:rsidRPr="007102DB">
        <w:rPr>
          <w:b/>
          <w:bCs/>
          <w:lang w:eastAsia="en-US"/>
        </w:rPr>
        <w:t>.</w:t>
      </w:r>
      <w:r w:rsidR="002E3F8D" w:rsidRPr="007102DB">
        <w:rPr>
          <w:b/>
          <w:bCs/>
          <w:lang w:eastAsia="en-US"/>
        </w:rPr>
        <w:tab/>
      </w:r>
    </w:p>
    <w:p w14:paraId="1F9969F7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lang w:eastAsia="en-US"/>
        </w:rPr>
      </w:pPr>
      <w:r w:rsidRPr="002E3F8D">
        <w:rPr>
          <w:b/>
          <w:noProof/>
          <w:lang w:eastAsia="en-US"/>
        </w:rPr>
        <w:drawing>
          <wp:inline distT="0" distB="0" distL="0" distR="0" wp14:anchorId="4668978E" wp14:editId="358AF8C2">
            <wp:extent cx="3990340" cy="26955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34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82F262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bCs/>
        </w:rPr>
      </w:pPr>
      <w:r w:rsidRPr="002E3F8D">
        <w:rPr>
          <w:b/>
          <w:bCs/>
        </w:rPr>
        <w:t>Figure 3</w:t>
      </w:r>
    </w:p>
    <w:p w14:paraId="499988A5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221C0320" w14:textId="77777777" w:rsidR="002E3F8D" w:rsidRPr="002E3F8D" w:rsidRDefault="002E3F8D" w:rsidP="00FE507E">
      <w:pPr>
        <w:pStyle w:val="questionlevel-1"/>
        <w:ind w:firstLine="0"/>
      </w:pPr>
      <w:r w:rsidRPr="002E3F8D">
        <w:t xml:space="preserve">Figure 3 shows a circle </w:t>
      </w:r>
      <w:r w:rsidRPr="002E3F8D">
        <w:rPr>
          <w:i/>
          <w:iCs/>
        </w:rPr>
        <w:t xml:space="preserve">C </w:t>
      </w:r>
      <w:r w:rsidRPr="002E3F8D">
        <w:t xml:space="preserve">with centre </w:t>
      </w:r>
      <w:r w:rsidRPr="002E3F8D">
        <w:rPr>
          <w:i/>
          <w:iCs/>
        </w:rPr>
        <w:t xml:space="preserve">Q </w:t>
      </w:r>
      <w:r w:rsidRPr="002E3F8D">
        <w:t xml:space="preserve">and radius 4 and the point </w:t>
      </w:r>
      <w:r w:rsidRPr="002E3F8D">
        <w:rPr>
          <w:i/>
          <w:iCs/>
        </w:rPr>
        <w:t xml:space="preserve">T </w:t>
      </w:r>
      <w:r w:rsidRPr="002E3F8D">
        <w:t xml:space="preserve">which lies on </w:t>
      </w:r>
      <w:r w:rsidRPr="002E3F8D">
        <w:rPr>
          <w:i/>
          <w:iCs/>
        </w:rPr>
        <w:t>C</w:t>
      </w:r>
      <w:r w:rsidRPr="002E3F8D">
        <w:t xml:space="preserve">. The tangent to </w:t>
      </w:r>
      <w:r w:rsidRPr="002E3F8D">
        <w:rPr>
          <w:i/>
          <w:iCs/>
        </w:rPr>
        <w:t xml:space="preserve">C </w:t>
      </w:r>
      <w:r w:rsidRPr="002E3F8D">
        <w:t xml:space="preserve">at the point </w:t>
      </w:r>
      <w:r w:rsidRPr="002E3F8D">
        <w:rPr>
          <w:i/>
          <w:iCs/>
        </w:rPr>
        <w:t xml:space="preserve">T </w:t>
      </w:r>
      <w:r w:rsidRPr="002E3F8D">
        <w:t xml:space="preserve">passes through the origin </w:t>
      </w:r>
      <w:r w:rsidRPr="002E3F8D">
        <w:rPr>
          <w:i/>
          <w:iCs/>
        </w:rPr>
        <w:t xml:space="preserve">O </w:t>
      </w:r>
      <w:r w:rsidRPr="002E3F8D">
        <w:t xml:space="preserve">and </w:t>
      </w:r>
      <w:r w:rsidRPr="002E3F8D">
        <w:rPr>
          <w:i/>
          <w:iCs/>
        </w:rPr>
        <w:t xml:space="preserve">OT </w:t>
      </w:r>
      <w:r w:rsidRPr="002E3F8D">
        <w:t>= 6√5.</w:t>
      </w:r>
    </w:p>
    <w:p w14:paraId="3FDC6E31" w14:textId="77777777" w:rsidR="002E3F8D" w:rsidRPr="002E3F8D" w:rsidRDefault="002E3F8D" w:rsidP="00FE507E">
      <w:pPr>
        <w:pStyle w:val="questionlevel-1"/>
        <w:ind w:firstLine="0"/>
      </w:pPr>
      <w:r w:rsidRPr="002E3F8D">
        <w:t xml:space="preserve">Given that the coordinates of </w:t>
      </w:r>
      <w:r w:rsidRPr="002E3F8D">
        <w:rPr>
          <w:i/>
          <w:iCs/>
        </w:rPr>
        <w:t xml:space="preserve">Q </w:t>
      </w:r>
      <w:r w:rsidRPr="002E3F8D">
        <w:t xml:space="preserve">are (11, </w:t>
      </w:r>
      <w:r w:rsidRPr="002E3F8D">
        <w:rPr>
          <w:i/>
          <w:iCs/>
        </w:rPr>
        <w:t>k</w:t>
      </w:r>
      <w:r w:rsidRPr="002E3F8D">
        <w:t xml:space="preserve">), where </w:t>
      </w:r>
      <w:r w:rsidRPr="002E3F8D">
        <w:rPr>
          <w:i/>
          <w:iCs/>
        </w:rPr>
        <w:t xml:space="preserve">k </w:t>
      </w:r>
      <w:r w:rsidRPr="002E3F8D">
        <w:t>is a positive constant,</w:t>
      </w:r>
    </w:p>
    <w:p w14:paraId="620CC724" w14:textId="7137F4A7" w:rsidR="002E3F8D" w:rsidRPr="00A41855" w:rsidRDefault="00FE507E" w:rsidP="00FE507E">
      <w:pPr>
        <w:pStyle w:val="questionlevel-2"/>
        <w:rPr>
          <w:i/>
          <w:iCs/>
        </w:rPr>
      </w:pPr>
      <w:r>
        <w:tab/>
      </w:r>
      <w:r w:rsidR="002E3F8D" w:rsidRPr="002E3F8D">
        <w:t>(</w:t>
      </w:r>
      <w:r w:rsidR="002E3F8D" w:rsidRPr="00FE507E">
        <w:rPr>
          <w:iCs/>
        </w:rPr>
        <w:t>a</w:t>
      </w:r>
      <w:r w:rsidR="002E3F8D" w:rsidRPr="00A41855">
        <w:rPr>
          <w:i/>
          <w:iCs/>
        </w:rPr>
        <w:t xml:space="preserve">) </w:t>
      </w:r>
      <w:r w:rsidR="002E3F8D" w:rsidRPr="00A41855">
        <w:rPr>
          <w:i/>
          <w:iCs/>
        </w:rPr>
        <w:tab/>
        <w:t>find the exact value of k,</w:t>
      </w:r>
    </w:p>
    <w:p w14:paraId="1F4089FF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09FAADEB" w14:textId="0AB19E96" w:rsidR="002E3F8D" w:rsidRPr="007102DB" w:rsidRDefault="00FE507E" w:rsidP="00FE507E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an equation for </w:t>
      </w:r>
      <w:r w:rsidR="002E3F8D" w:rsidRPr="007102DB">
        <w:rPr>
          <w:i/>
          <w:iCs/>
        </w:rPr>
        <w:t>C</w:t>
      </w:r>
      <w:r w:rsidR="002E3F8D" w:rsidRPr="007102DB">
        <w:t>.</w:t>
      </w:r>
    </w:p>
    <w:p w14:paraId="70EEBF46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2)</w:t>
      </w:r>
    </w:p>
    <w:p w14:paraId="122CD565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741553AC" w14:textId="2CA21E73" w:rsidR="00FE507E" w:rsidRPr="002E3F8D" w:rsidRDefault="00FE507E" w:rsidP="00FE507E">
      <w:pPr>
        <w:pStyle w:val="totalmarks"/>
      </w:pPr>
      <w:r w:rsidRPr="002E3F8D">
        <w:t xml:space="preserve">(Total for Question </w:t>
      </w:r>
      <w:r>
        <w:t>1</w:t>
      </w:r>
      <w:r w:rsidR="007102DB">
        <w:t>2</w:t>
      </w:r>
      <w:r w:rsidRPr="002E3F8D">
        <w:t xml:space="preserve"> is </w:t>
      </w:r>
      <w:r w:rsidR="000421E2">
        <w:t xml:space="preserve">5 </w:t>
      </w:r>
      <w:r w:rsidRPr="002E3F8D">
        <w:t>marks)</w:t>
      </w:r>
    </w:p>
    <w:p w14:paraId="62875A57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</w:p>
    <w:p w14:paraId="7DA19A3D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3BA6FFCF" w14:textId="063B9521" w:rsidR="002E3F8D" w:rsidRPr="000421E2" w:rsidRDefault="002E3F8D" w:rsidP="000421E2">
      <w:pPr>
        <w:pStyle w:val="questionlevel-1"/>
        <w:rPr>
          <w:b/>
          <w:bCs/>
        </w:rPr>
      </w:pPr>
      <w:r w:rsidRPr="000421E2">
        <w:rPr>
          <w:b/>
          <w:bCs/>
        </w:rPr>
        <w:lastRenderedPageBreak/>
        <w:t>1</w:t>
      </w:r>
      <w:r w:rsidR="007102DB">
        <w:rPr>
          <w:b/>
          <w:bCs/>
        </w:rPr>
        <w:t>3</w:t>
      </w:r>
      <w:r w:rsidRPr="000421E2">
        <w:rPr>
          <w:b/>
          <w:bCs/>
        </w:rPr>
        <w:t>.</w:t>
      </w:r>
      <w:r w:rsidRPr="000421E2">
        <w:rPr>
          <w:b/>
          <w:bCs/>
        </w:rPr>
        <w:tab/>
      </w:r>
    </w:p>
    <w:p w14:paraId="10B0868A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center"/>
        <w:rPr>
          <w:b/>
          <w:bCs/>
        </w:rPr>
      </w:pPr>
      <w:r w:rsidRPr="002E3F8D">
        <w:rPr>
          <w:b/>
          <w:bCs/>
          <w:noProof/>
        </w:rPr>
        <w:drawing>
          <wp:inline distT="0" distB="0" distL="0" distR="0" wp14:anchorId="2F75F09C" wp14:editId="5A9C6B1C">
            <wp:extent cx="3799840" cy="2683510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840" cy="268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2DA2A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center"/>
        <w:rPr>
          <w:b/>
          <w:bCs/>
        </w:rPr>
      </w:pPr>
      <w:r w:rsidRPr="002E3F8D">
        <w:rPr>
          <w:b/>
          <w:bCs/>
        </w:rPr>
        <w:t>Figure 4</w:t>
      </w:r>
    </w:p>
    <w:p w14:paraId="7B5861F5" w14:textId="77777777" w:rsidR="002E3F8D" w:rsidRPr="002E3F8D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6" w:lineRule="auto"/>
        <w:ind w:right="0"/>
        <w:jc w:val="both"/>
        <w:rPr>
          <w:color w:val="000000"/>
        </w:rPr>
      </w:pPr>
    </w:p>
    <w:p w14:paraId="08B2F901" w14:textId="77777777" w:rsidR="002E3F8D" w:rsidRPr="002E3F8D" w:rsidRDefault="002E3F8D" w:rsidP="000421E2">
      <w:pPr>
        <w:pStyle w:val="questionlevel-1"/>
        <w:ind w:firstLine="0"/>
      </w:pP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 xml:space="preserve">has radius 5 and touches the </w:t>
      </w:r>
      <w:r w:rsidRPr="002E3F8D">
        <w:rPr>
          <w:i/>
          <w:iCs/>
        </w:rPr>
        <w:t>y</w:t>
      </w:r>
      <w:r w:rsidRPr="002E3F8D">
        <w:t>-axis at the point (0, 9), as shown in Figure 4.</w:t>
      </w:r>
    </w:p>
    <w:p w14:paraId="16C9C45D" w14:textId="09231E99" w:rsidR="002E3F8D" w:rsidRPr="002E3F8D" w:rsidRDefault="000421E2" w:rsidP="000421E2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 xml:space="preserve">Write down an equation for the circle </w:t>
      </w:r>
      <w:r w:rsidR="002E3F8D" w:rsidRPr="002E3F8D">
        <w:rPr>
          <w:i/>
          <w:iCs/>
        </w:rPr>
        <w:t>C</w:t>
      </w:r>
      <w:r w:rsidR="002E3F8D" w:rsidRPr="002E3F8D">
        <w:t>, that is shown in Figure 4.</w:t>
      </w:r>
    </w:p>
    <w:p w14:paraId="557EDF81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7F5128C8" w14:textId="77777777" w:rsidR="002E3F8D" w:rsidRPr="007102DB" w:rsidRDefault="002E3F8D" w:rsidP="000421E2">
      <w:pPr>
        <w:pStyle w:val="questionlevel-1"/>
        <w:ind w:firstLine="0"/>
      </w:pPr>
      <w:r w:rsidRPr="007102DB">
        <w:t xml:space="preserve">A line through the point </w:t>
      </w:r>
      <w:r w:rsidRPr="007102DB">
        <w:rPr>
          <w:i/>
          <w:iCs/>
        </w:rPr>
        <w:t>P</w:t>
      </w:r>
      <w:r w:rsidRPr="007102DB">
        <w:t xml:space="preserve">(8, –7) is a tangent to the circle </w:t>
      </w:r>
      <w:r w:rsidRPr="007102DB">
        <w:rPr>
          <w:i/>
          <w:iCs/>
        </w:rPr>
        <w:t xml:space="preserve">C </w:t>
      </w:r>
      <w:r w:rsidRPr="007102DB">
        <w:t xml:space="preserve">at the point </w:t>
      </w:r>
      <w:r w:rsidRPr="007102DB">
        <w:rPr>
          <w:i/>
          <w:iCs/>
        </w:rPr>
        <w:t>T</w:t>
      </w:r>
      <w:r w:rsidRPr="007102DB">
        <w:t>.</w:t>
      </w:r>
    </w:p>
    <w:p w14:paraId="14D73E4A" w14:textId="23598A6E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7102DB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Find the length of </w:t>
      </w:r>
      <w:r w:rsidR="002E3F8D" w:rsidRPr="007102DB">
        <w:rPr>
          <w:i/>
          <w:iCs/>
        </w:rPr>
        <w:t>PT</w:t>
      </w:r>
      <w:r w:rsidR="002E3F8D" w:rsidRPr="007102DB">
        <w:t>.</w:t>
      </w:r>
    </w:p>
    <w:p w14:paraId="207D6BDC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C865978" w14:textId="1E46F874" w:rsidR="000421E2" w:rsidRPr="002E3F8D" w:rsidRDefault="000421E2" w:rsidP="000421E2">
      <w:pPr>
        <w:pStyle w:val="totalmarks"/>
      </w:pPr>
      <w:r w:rsidRPr="002E3F8D">
        <w:t xml:space="preserve">(Total for Question </w:t>
      </w:r>
      <w:r>
        <w:t>1</w:t>
      </w:r>
      <w:r w:rsidR="007102DB">
        <w:t>3</w:t>
      </w:r>
      <w:r w:rsidRPr="002E3F8D">
        <w:t xml:space="preserve"> is </w:t>
      </w:r>
      <w:r>
        <w:t xml:space="preserve">6 </w:t>
      </w:r>
      <w:r w:rsidRPr="002E3F8D">
        <w:t>marks)</w:t>
      </w:r>
    </w:p>
    <w:p w14:paraId="069F9BA3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</w:rPr>
      </w:pPr>
      <w:r w:rsidRPr="002E3F8D">
        <w:rPr>
          <w:b/>
        </w:rPr>
        <w:br w:type="page"/>
      </w:r>
    </w:p>
    <w:p w14:paraId="34225EFC" w14:textId="210C0089" w:rsidR="002E3F8D" w:rsidRPr="000421E2" w:rsidRDefault="002E3F8D" w:rsidP="000421E2">
      <w:pPr>
        <w:pStyle w:val="questionlevel-1"/>
      </w:pPr>
      <w:r w:rsidRPr="000421E2">
        <w:rPr>
          <w:b/>
          <w:bCs/>
        </w:rPr>
        <w:lastRenderedPageBreak/>
        <w:t>1</w:t>
      </w:r>
      <w:r w:rsidR="007102DB">
        <w:rPr>
          <w:b/>
          <w:bCs/>
        </w:rPr>
        <w:t>4</w:t>
      </w:r>
      <w:r w:rsidRPr="000421E2">
        <w:t>.</w:t>
      </w:r>
      <w:r w:rsidR="000421E2" w:rsidRPr="000421E2">
        <w:tab/>
      </w:r>
      <w:r w:rsidRPr="000421E2">
        <w:t>A circle C with centre at (</w:t>
      </w:r>
      <w:r w:rsidRPr="000421E2">
        <w:sym w:font="Symbol" w:char="F02D"/>
      </w:r>
      <w:r w:rsidRPr="000421E2">
        <w:t xml:space="preserve">2, 6) passes through the point (10, 11). </w:t>
      </w:r>
    </w:p>
    <w:p w14:paraId="6C0CAE3A" w14:textId="0A1CDEF2" w:rsidR="002E3F8D" w:rsidRPr="007102DB" w:rsidRDefault="000421E2" w:rsidP="000421E2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</w:rPr>
        <w:t>a</w:t>
      </w:r>
      <w:r w:rsidR="002E3F8D" w:rsidRPr="002E3F8D">
        <w:t xml:space="preserve">) </w:t>
      </w:r>
      <w:r w:rsidR="002E3F8D" w:rsidRPr="002E3F8D">
        <w:tab/>
        <w:t xml:space="preserve">Show that the circle </w:t>
      </w:r>
      <w:r w:rsidR="002E3F8D" w:rsidRPr="002E3F8D">
        <w:rPr>
          <w:i/>
        </w:rPr>
        <w:t>C</w:t>
      </w:r>
      <w:r w:rsidR="002E3F8D" w:rsidRPr="002E3F8D">
        <w:t xml:space="preserve"> also passes through the point (10, 1). </w:t>
      </w:r>
    </w:p>
    <w:p w14:paraId="3D84D4D7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 xml:space="preserve">(3) </w:t>
      </w:r>
    </w:p>
    <w:p w14:paraId="2BE619FE" w14:textId="77777777" w:rsidR="002E3F8D" w:rsidRPr="007102DB" w:rsidRDefault="002E3F8D" w:rsidP="000421E2">
      <w:pPr>
        <w:pStyle w:val="questionlevel-1"/>
        <w:ind w:firstLine="0"/>
      </w:pPr>
      <w:r w:rsidRPr="007102DB">
        <w:t xml:space="preserve">The tangent to the circle C at the point (10, 11) meets the </w:t>
      </w:r>
      <w:r w:rsidRPr="007102DB">
        <w:rPr>
          <w:i/>
        </w:rPr>
        <w:t>y</w:t>
      </w:r>
      <w:r w:rsidRPr="007102DB">
        <w:t xml:space="preserve">-axis at the point </w:t>
      </w:r>
      <w:r w:rsidRPr="007102DB">
        <w:rPr>
          <w:i/>
        </w:rPr>
        <w:t>P</w:t>
      </w:r>
      <w:r w:rsidRPr="007102DB">
        <w:br/>
        <w:t xml:space="preserve">and the tangent to the circle </w:t>
      </w:r>
      <w:r w:rsidRPr="007102DB">
        <w:rPr>
          <w:i/>
        </w:rPr>
        <w:t>C</w:t>
      </w:r>
      <w:r w:rsidRPr="007102DB">
        <w:t xml:space="preserve"> at the point (10, 1) meets the </w:t>
      </w:r>
      <w:r w:rsidRPr="007102DB">
        <w:rPr>
          <w:i/>
        </w:rPr>
        <w:t>y</w:t>
      </w:r>
      <w:r w:rsidRPr="007102DB">
        <w:t xml:space="preserve">-axis at the point </w:t>
      </w:r>
      <w:r w:rsidRPr="007102DB">
        <w:rPr>
          <w:i/>
        </w:rPr>
        <w:t>Q</w:t>
      </w:r>
      <w:r w:rsidRPr="007102DB">
        <w:t xml:space="preserve">. </w:t>
      </w:r>
    </w:p>
    <w:p w14:paraId="0817C7FB" w14:textId="10A19779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 xml:space="preserve">) </w:t>
      </w:r>
      <w:r w:rsidR="002E3F8D" w:rsidRPr="007102DB">
        <w:tab/>
        <w:t xml:space="preserve">Show that the distance </w:t>
      </w:r>
      <w:r w:rsidR="002E3F8D" w:rsidRPr="007102DB">
        <w:rPr>
          <w:i/>
        </w:rPr>
        <w:t>PQ</w:t>
      </w:r>
      <w:r w:rsidR="002E3F8D" w:rsidRPr="007102DB">
        <w:t xml:space="preserve"> is 58, explaining your method clearly. </w:t>
      </w:r>
    </w:p>
    <w:p w14:paraId="135FA447" w14:textId="77777777" w:rsidR="002E3F8D" w:rsidRPr="007102DB" w:rsidRDefault="002E3F8D" w:rsidP="000421E2">
      <w:pPr>
        <w:pStyle w:val="partmarks"/>
        <w:rPr>
          <w:color w:val="auto"/>
        </w:rPr>
      </w:pPr>
      <w:r w:rsidRPr="007102DB">
        <w:rPr>
          <w:color w:val="auto"/>
        </w:rPr>
        <w:t>(7)</w:t>
      </w:r>
    </w:p>
    <w:p w14:paraId="572E0531" w14:textId="35DA9497" w:rsidR="002E3F8D" w:rsidRPr="007102DB" w:rsidRDefault="002E3F8D" w:rsidP="000421E2">
      <w:pPr>
        <w:pStyle w:val="totalmarks"/>
      </w:pPr>
      <w:r w:rsidRPr="007102DB">
        <w:t>(Total for Question 1</w:t>
      </w:r>
      <w:r w:rsidR="007102DB" w:rsidRPr="007102DB">
        <w:t>4</w:t>
      </w:r>
      <w:r w:rsidRPr="007102DB">
        <w:t xml:space="preserve"> is 10 marks)</w:t>
      </w:r>
    </w:p>
    <w:p w14:paraId="1B8A1AFE" w14:textId="77777777" w:rsidR="002E3F8D" w:rsidRPr="007102DB" w:rsidRDefault="002E3F8D" w:rsidP="002E3F8D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</w:p>
    <w:p w14:paraId="0F5BC76E" w14:textId="4E9BC940" w:rsidR="002E3F8D" w:rsidRPr="007102DB" w:rsidRDefault="002E3F8D" w:rsidP="000421E2">
      <w:pPr>
        <w:pStyle w:val="questionlevel-1"/>
      </w:pPr>
      <w:r w:rsidRPr="007102DB">
        <w:rPr>
          <w:b/>
          <w:bCs/>
        </w:rPr>
        <w:t>1</w:t>
      </w:r>
      <w:r w:rsidR="007102DB" w:rsidRPr="007102DB">
        <w:rPr>
          <w:b/>
          <w:bCs/>
        </w:rPr>
        <w:t>5</w:t>
      </w:r>
      <w:r w:rsidR="000421E2" w:rsidRPr="007102DB">
        <w:rPr>
          <w:b/>
          <w:bCs/>
        </w:rPr>
        <w:t>.</w:t>
      </w:r>
      <w:r w:rsidR="000421E2" w:rsidRPr="007102DB">
        <w:rPr>
          <w:b/>
          <w:bCs/>
        </w:rPr>
        <w:tab/>
      </w:r>
      <w:r w:rsidRPr="007102DB">
        <w:t xml:space="preserve">A circle </w:t>
      </w:r>
      <w:r w:rsidRPr="007102DB">
        <w:rPr>
          <w:i/>
          <w:iCs/>
        </w:rPr>
        <w:t xml:space="preserve">C </w:t>
      </w:r>
      <w:r w:rsidRPr="007102DB">
        <w:t xml:space="preserve">has centre (2, 5). Given that the point </w:t>
      </w:r>
      <w:r w:rsidRPr="007102DB">
        <w:rPr>
          <w:i/>
          <w:iCs/>
        </w:rPr>
        <w:t>P</w:t>
      </w:r>
      <w:r w:rsidRPr="007102DB">
        <w:t xml:space="preserve">(–2, 3) lies on </w:t>
      </w:r>
      <w:r w:rsidRPr="007102DB">
        <w:rPr>
          <w:i/>
          <w:iCs/>
        </w:rPr>
        <w:t>C</w:t>
      </w:r>
      <w:r w:rsidRPr="007102DB">
        <w:t>.</w:t>
      </w:r>
    </w:p>
    <w:p w14:paraId="13F988DF" w14:textId="65B03543" w:rsidR="002E3F8D" w:rsidRPr="007102DB" w:rsidRDefault="000421E2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a</w:t>
      </w:r>
      <w:r w:rsidR="002E3F8D" w:rsidRPr="007102DB">
        <w:t>)</w:t>
      </w:r>
      <w:r w:rsidR="002E3F8D" w:rsidRPr="007102DB">
        <w:tab/>
        <w:t xml:space="preserve">find an equation for </w:t>
      </w:r>
      <w:r w:rsidR="002E3F8D" w:rsidRPr="007102DB">
        <w:rPr>
          <w:i/>
          <w:iCs/>
        </w:rPr>
        <w:t>C</w:t>
      </w:r>
      <w:r w:rsidR="002E3F8D" w:rsidRPr="007102DB">
        <w:t>.</w:t>
      </w:r>
    </w:p>
    <w:p w14:paraId="670489DB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3A500B19" w14:textId="07215FA1" w:rsidR="002E3F8D" w:rsidRPr="007102DB" w:rsidRDefault="00CB5394" w:rsidP="00CB5394">
      <w:pPr>
        <w:pStyle w:val="questionlevel-1"/>
      </w:pPr>
      <w:r w:rsidRPr="007102DB">
        <w:tab/>
      </w:r>
      <w:r w:rsidR="002E3F8D" w:rsidRPr="007102DB">
        <w:t xml:space="preserve">The line </w:t>
      </w:r>
      <w:r w:rsidR="002E3F8D" w:rsidRPr="007102DB">
        <w:rPr>
          <w:i/>
          <w:iCs/>
        </w:rPr>
        <w:t xml:space="preserve">l </w:t>
      </w:r>
      <w:r w:rsidR="002E3F8D" w:rsidRPr="007102DB">
        <w:t xml:space="preserve">is the tangent to </w:t>
      </w:r>
      <w:r w:rsidR="002E3F8D" w:rsidRPr="007102DB">
        <w:rPr>
          <w:i/>
          <w:iCs/>
        </w:rPr>
        <w:t xml:space="preserve">C </w:t>
      </w:r>
      <w:r w:rsidR="002E3F8D" w:rsidRPr="007102DB">
        <w:t xml:space="preserve">at the point </w:t>
      </w:r>
      <w:r w:rsidR="002E3F8D" w:rsidRPr="007102DB">
        <w:rPr>
          <w:i/>
          <w:iCs/>
        </w:rPr>
        <w:t>P</w:t>
      </w:r>
      <w:r w:rsidR="002E3F8D" w:rsidRPr="007102DB">
        <w:t xml:space="preserve">. The point </w:t>
      </w:r>
      <w:r w:rsidR="002E3F8D" w:rsidRPr="007102DB">
        <w:rPr>
          <w:i/>
          <w:iCs/>
        </w:rPr>
        <w:t>Q</w:t>
      </w:r>
      <w:r w:rsidR="002E3F8D" w:rsidRPr="007102DB">
        <w:t xml:space="preserve">(2, </w:t>
      </w:r>
      <w:r w:rsidR="002E3F8D" w:rsidRPr="007102DB">
        <w:rPr>
          <w:i/>
          <w:iCs/>
        </w:rPr>
        <w:t>k</w:t>
      </w:r>
      <w:r w:rsidR="002E3F8D" w:rsidRPr="007102DB">
        <w:t xml:space="preserve">) lies on </w:t>
      </w:r>
      <w:r w:rsidR="002E3F8D" w:rsidRPr="007102DB">
        <w:rPr>
          <w:i/>
          <w:iCs/>
        </w:rPr>
        <w:t>l</w:t>
      </w:r>
      <w:r w:rsidR="002E3F8D" w:rsidRPr="007102DB">
        <w:t>.</w:t>
      </w:r>
    </w:p>
    <w:p w14:paraId="7D88415A" w14:textId="13575834" w:rsidR="002E3F8D" w:rsidRPr="007102DB" w:rsidRDefault="00CB5394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</w:rPr>
        <w:t>b</w:t>
      </w:r>
      <w:r w:rsidR="002E3F8D" w:rsidRPr="007102DB">
        <w:t>)</w:t>
      </w:r>
      <w:r w:rsidR="002E3F8D" w:rsidRPr="007102DB">
        <w:tab/>
        <w:t xml:space="preserve">Find the value of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6F400584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5)</w:t>
      </w:r>
    </w:p>
    <w:p w14:paraId="0620817B" w14:textId="7A1A9D5E" w:rsidR="002E3F8D" w:rsidRPr="002E3F8D" w:rsidRDefault="002E3F8D" w:rsidP="000421E2">
      <w:pPr>
        <w:pStyle w:val="totalmarks"/>
      </w:pPr>
      <w:r w:rsidRPr="002E3F8D">
        <w:t>(Total for Question 1</w:t>
      </w:r>
      <w:r w:rsidR="007102DB">
        <w:t>5</w:t>
      </w:r>
      <w:r w:rsidRPr="002E3F8D">
        <w:t xml:space="preserve"> is 8 marks)</w:t>
      </w:r>
    </w:p>
    <w:p w14:paraId="28140E26" w14:textId="77777777" w:rsidR="002E3F8D" w:rsidRPr="002E3F8D" w:rsidRDefault="002E3F8D" w:rsidP="002E3F8D">
      <w:pPr>
        <w:suppressAutoHyphens w:val="0"/>
        <w:spacing w:before="0" w:line="260" w:lineRule="atLeast"/>
        <w:ind w:right="0"/>
        <w:rPr>
          <w:b/>
          <w:bCs/>
          <w:color w:val="000000"/>
        </w:rPr>
      </w:pPr>
    </w:p>
    <w:p w14:paraId="63995FF8" w14:textId="21B5C96D" w:rsidR="002E3F8D" w:rsidRPr="002E3F8D" w:rsidRDefault="002E3F8D" w:rsidP="00CB5394">
      <w:pPr>
        <w:pStyle w:val="questionlevel-1"/>
      </w:pPr>
      <w:r w:rsidRPr="002E3F8D">
        <w:rPr>
          <w:b/>
          <w:bCs/>
        </w:rPr>
        <w:t>1</w:t>
      </w:r>
      <w:r w:rsidR="007102DB">
        <w:rPr>
          <w:b/>
          <w:bCs/>
        </w:rPr>
        <w:t>6</w:t>
      </w:r>
      <w:r w:rsidRPr="002E3F8D">
        <w:rPr>
          <w:b/>
          <w:bCs/>
        </w:rPr>
        <w:t>.</w:t>
      </w:r>
      <w:r w:rsidR="00CB5394">
        <w:rPr>
          <w:b/>
          <w:bCs/>
        </w:rPr>
        <w:tab/>
      </w:r>
      <w:r w:rsidRPr="002E3F8D">
        <w:t xml:space="preserve">The circle </w:t>
      </w:r>
      <w:r w:rsidRPr="002E3F8D">
        <w:rPr>
          <w:i/>
          <w:iCs/>
        </w:rPr>
        <w:t xml:space="preserve">C </w:t>
      </w:r>
      <w:r w:rsidRPr="002E3F8D">
        <w:t>has equation</w:t>
      </w:r>
    </w:p>
    <w:p w14:paraId="0E038F41" w14:textId="77777777" w:rsidR="002E3F8D" w:rsidRPr="002E3F8D" w:rsidRDefault="002E3F8D" w:rsidP="00CB5394">
      <w:pPr>
        <w:pStyle w:val="questionlevel-1"/>
        <w:jc w:val="center"/>
      </w:pPr>
      <w:r w:rsidRPr="002E3F8D">
        <w:rPr>
          <w:i/>
          <w:iCs/>
        </w:rPr>
        <w:t>x</w:t>
      </w:r>
      <w:r w:rsidRPr="002E3F8D">
        <w:rPr>
          <w:vertAlign w:val="superscript"/>
        </w:rPr>
        <w:t>2</w:t>
      </w:r>
      <w:r w:rsidRPr="002E3F8D">
        <w:t xml:space="preserve"> + </w:t>
      </w:r>
      <w:r w:rsidRPr="002E3F8D">
        <w:rPr>
          <w:i/>
          <w:iCs/>
        </w:rPr>
        <w:t>y</w:t>
      </w:r>
      <w:r w:rsidRPr="002E3F8D">
        <w:rPr>
          <w:vertAlign w:val="superscript"/>
        </w:rPr>
        <w:t>2</w:t>
      </w:r>
      <w:r w:rsidRPr="002E3F8D">
        <w:t xml:space="preserve"> − 6</w:t>
      </w:r>
      <w:r w:rsidRPr="002E3F8D">
        <w:rPr>
          <w:i/>
          <w:iCs/>
        </w:rPr>
        <w:t xml:space="preserve">x </w:t>
      </w:r>
      <w:r w:rsidRPr="002E3F8D">
        <w:t>+ 10</w:t>
      </w:r>
      <w:r w:rsidRPr="002E3F8D">
        <w:rPr>
          <w:i/>
          <w:iCs/>
        </w:rPr>
        <w:t xml:space="preserve">y </w:t>
      </w:r>
      <w:r w:rsidRPr="002E3F8D">
        <w:t>+ 9 = 0.</w:t>
      </w:r>
    </w:p>
    <w:p w14:paraId="36BD5CC7" w14:textId="2D685BD2" w:rsidR="002E3F8D" w:rsidRPr="002E3F8D" w:rsidRDefault="00CB5394" w:rsidP="00CB5394">
      <w:pPr>
        <w:pStyle w:val="questionlevel-2"/>
      </w:pPr>
      <w:r>
        <w:tab/>
      </w:r>
      <w:r w:rsidR="002E3F8D" w:rsidRPr="002E3F8D">
        <w:t>(</w:t>
      </w:r>
      <w:r w:rsidR="002E3F8D" w:rsidRPr="00A41855">
        <w:rPr>
          <w:i/>
          <w:iCs/>
        </w:rPr>
        <w:t>a</w:t>
      </w:r>
      <w:r w:rsidR="002E3F8D" w:rsidRPr="002E3F8D">
        <w:t>)</w:t>
      </w:r>
      <w:r w:rsidR="002E3F8D" w:rsidRPr="002E3F8D">
        <w:tab/>
      </w:r>
      <w:r w:rsidR="002E3F8D" w:rsidRPr="00CB5394">
        <w:t>Find</w:t>
      </w:r>
    </w:p>
    <w:p w14:paraId="378066E2" w14:textId="5274D6BE" w:rsidR="002E3F8D" w:rsidRPr="00CB5394" w:rsidRDefault="002E3F8D" w:rsidP="00CB5394">
      <w:pPr>
        <w:pStyle w:val="questionlevel-2"/>
        <w:rPr>
          <w:iCs/>
        </w:rPr>
      </w:pPr>
      <w:r w:rsidRPr="002E3F8D">
        <w:tab/>
      </w:r>
      <w:r w:rsidR="00CB5394">
        <w:tab/>
      </w:r>
      <w:r w:rsidRPr="002E3F8D">
        <w:t>(i)</w:t>
      </w:r>
      <w:r w:rsidR="00CB5394">
        <w:t xml:space="preserve"> </w:t>
      </w:r>
      <w:r w:rsidRPr="002E3F8D">
        <w:t xml:space="preserve">the coordinates of the centre of </w:t>
      </w:r>
      <w:r w:rsidRPr="002E3F8D">
        <w:rPr>
          <w:i/>
          <w:iCs/>
        </w:rPr>
        <w:t>C</w:t>
      </w:r>
      <w:r w:rsidRPr="002E3F8D">
        <w:rPr>
          <w:iCs/>
        </w:rPr>
        <w:t>,</w:t>
      </w:r>
    </w:p>
    <w:p w14:paraId="53F7B6BB" w14:textId="675F0C97" w:rsidR="002E3F8D" w:rsidRPr="007102DB" w:rsidRDefault="002E3F8D" w:rsidP="000421E2">
      <w:pPr>
        <w:pStyle w:val="questionlevel-2"/>
        <w:rPr>
          <w:iCs/>
        </w:rPr>
      </w:pPr>
      <w:r w:rsidRPr="002E3F8D">
        <w:tab/>
      </w:r>
      <w:r w:rsidR="00CB5394">
        <w:tab/>
      </w:r>
      <w:r w:rsidRPr="002E3F8D">
        <w:t>(ii</w:t>
      </w:r>
      <w:r w:rsidR="00CB5394">
        <w:t xml:space="preserve">) </w:t>
      </w:r>
      <w:r w:rsidRPr="002E3F8D">
        <w:t xml:space="preserve">the radius of </w:t>
      </w:r>
      <w:r w:rsidRPr="002E3F8D">
        <w:rPr>
          <w:i/>
          <w:iCs/>
        </w:rPr>
        <w:t>C</w:t>
      </w:r>
      <w:r w:rsidRPr="002E3F8D">
        <w:rPr>
          <w:iCs/>
        </w:rPr>
        <w:t>.</w:t>
      </w:r>
    </w:p>
    <w:p w14:paraId="6129FA79" w14:textId="77777777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3)</w:t>
      </w:r>
    </w:p>
    <w:p w14:paraId="6B56178B" w14:textId="3E172015" w:rsidR="002E3F8D" w:rsidRPr="007102DB" w:rsidRDefault="002E3F8D" w:rsidP="00CB5394">
      <w:pPr>
        <w:pStyle w:val="questionlevel-1"/>
        <w:ind w:firstLine="0"/>
      </w:pPr>
      <w:r w:rsidRPr="007102DB">
        <w:t xml:space="preserve">The line with equation </w:t>
      </w:r>
      <w:r w:rsidRPr="007102DB">
        <w:rPr>
          <w:i/>
          <w:iCs/>
        </w:rPr>
        <w:t xml:space="preserve">y </w:t>
      </w:r>
      <w:r w:rsidRPr="007102DB">
        <w:t xml:space="preserve">= </w:t>
      </w:r>
      <w:r w:rsidRPr="007102DB">
        <w:rPr>
          <w:i/>
          <w:iCs/>
        </w:rPr>
        <w:t>kx</w:t>
      </w:r>
      <w:r w:rsidRPr="007102DB">
        <w:t xml:space="preserve">, where </w:t>
      </w:r>
      <w:r w:rsidRPr="007102DB">
        <w:rPr>
          <w:i/>
          <w:iCs/>
        </w:rPr>
        <w:t xml:space="preserve">k </w:t>
      </w:r>
      <w:r w:rsidRPr="007102DB">
        <w:t xml:space="preserve">is a constant, cuts </w:t>
      </w:r>
      <w:r w:rsidRPr="007102DB">
        <w:rPr>
          <w:i/>
          <w:iCs/>
        </w:rPr>
        <w:t xml:space="preserve">C </w:t>
      </w:r>
      <w:r w:rsidRPr="007102DB">
        <w:t>at two distinct points.</w:t>
      </w:r>
    </w:p>
    <w:p w14:paraId="60D2231C" w14:textId="265E5C5C" w:rsidR="002E3F8D" w:rsidRPr="007102DB" w:rsidRDefault="00CB5394" w:rsidP="000421E2">
      <w:pPr>
        <w:pStyle w:val="questionlevel-2"/>
      </w:pPr>
      <w:r w:rsidRPr="007102DB">
        <w:tab/>
      </w:r>
      <w:r w:rsidR="002E3F8D" w:rsidRPr="007102DB">
        <w:t>(</w:t>
      </w:r>
      <w:r w:rsidR="002E3F8D" w:rsidRPr="00A41855">
        <w:rPr>
          <w:i/>
          <w:iCs/>
        </w:rPr>
        <w:t>b</w:t>
      </w:r>
      <w:r w:rsidR="002E3F8D" w:rsidRPr="007102DB">
        <w:t>)</w:t>
      </w:r>
      <w:r w:rsidR="002E3F8D" w:rsidRPr="007102DB">
        <w:tab/>
        <w:t xml:space="preserve">Find the range of values for </w:t>
      </w:r>
      <w:r w:rsidR="002E3F8D" w:rsidRPr="007102DB">
        <w:rPr>
          <w:i/>
          <w:iCs/>
        </w:rPr>
        <w:t>k</w:t>
      </w:r>
      <w:r w:rsidR="002E3F8D" w:rsidRPr="007102DB">
        <w:t>.</w:t>
      </w:r>
    </w:p>
    <w:p w14:paraId="3F6D89A8" w14:textId="6C84CF71" w:rsidR="002E3F8D" w:rsidRPr="007102DB" w:rsidRDefault="002E3F8D" w:rsidP="00CB5394">
      <w:pPr>
        <w:pStyle w:val="partmarks"/>
        <w:rPr>
          <w:color w:val="auto"/>
        </w:rPr>
      </w:pPr>
      <w:r w:rsidRPr="007102DB">
        <w:rPr>
          <w:color w:val="auto"/>
        </w:rPr>
        <w:t>(6)</w:t>
      </w:r>
    </w:p>
    <w:p w14:paraId="6846CA12" w14:textId="6AFFFED1" w:rsidR="002E3F8D" w:rsidRPr="00CB5394" w:rsidRDefault="00CB5394" w:rsidP="00CB5394">
      <w:pPr>
        <w:pStyle w:val="totalmarks"/>
      </w:pPr>
      <w:r w:rsidRPr="007102DB">
        <w:t>(Total for Question 1</w:t>
      </w:r>
      <w:r w:rsidR="007102DB" w:rsidRPr="007102DB">
        <w:t>6</w:t>
      </w:r>
      <w:r w:rsidRPr="007102DB">
        <w:t xml:space="preserve"> is 9 </w:t>
      </w:r>
      <w:r w:rsidRPr="002E3F8D">
        <w:t>marks)</w:t>
      </w:r>
    </w:p>
    <w:p w14:paraId="4763969C" w14:textId="79DF9640" w:rsidR="00CB5394" w:rsidRPr="00CB5394" w:rsidRDefault="00CB5394" w:rsidP="007102DB">
      <w:pPr>
        <w:pStyle w:val="questionlevel-1"/>
        <w:ind w:left="0" w:firstLine="0"/>
        <w:rPr>
          <w:b/>
        </w:rPr>
      </w:pPr>
    </w:p>
    <w:sectPr w:rsidR="00CB5394" w:rsidRPr="00CB5394" w:rsidSect="00C53BA4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572DC4" w14:textId="77777777" w:rsidR="00F87514" w:rsidRDefault="00F87514" w:rsidP="00595968">
      <w:pPr>
        <w:spacing w:before="0"/>
      </w:pPr>
      <w:r>
        <w:separator/>
      </w:r>
    </w:p>
  </w:endnote>
  <w:endnote w:type="continuationSeparator" w:id="0">
    <w:p w14:paraId="227E0D91" w14:textId="77777777" w:rsidR="00F87514" w:rsidRDefault="00F87514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032D80" w14:textId="77777777" w:rsidR="00F87514" w:rsidRDefault="00F87514" w:rsidP="00595968">
      <w:pPr>
        <w:spacing w:before="0"/>
      </w:pPr>
      <w:r>
        <w:separator/>
      </w:r>
    </w:p>
  </w:footnote>
  <w:footnote w:type="continuationSeparator" w:id="0">
    <w:p w14:paraId="29B80BDD" w14:textId="77777777" w:rsidR="00F87514" w:rsidRDefault="00F87514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421E2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E5C4C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2E3F8D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32FE1"/>
    <w:rsid w:val="0045172D"/>
    <w:rsid w:val="00451D65"/>
    <w:rsid w:val="00460467"/>
    <w:rsid w:val="00461120"/>
    <w:rsid w:val="00462DAD"/>
    <w:rsid w:val="004741CB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102DB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2B39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1855"/>
    <w:rsid w:val="00A42554"/>
    <w:rsid w:val="00A534A4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15741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53BA4"/>
    <w:rsid w:val="00C65AD4"/>
    <w:rsid w:val="00C6698A"/>
    <w:rsid w:val="00C749FE"/>
    <w:rsid w:val="00C93660"/>
    <w:rsid w:val="00C965BE"/>
    <w:rsid w:val="00CB5394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1288B"/>
    <w:rsid w:val="00E17042"/>
    <w:rsid w:val="00E179FC"/>
    <w:rsid w:val="00E40219"/>
    <w:rsid w:val="00E617DD"/>
    <w:rsid w:val="00E628E7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EF4FCD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14"/>
    <w:rsid w:val="00F875E4"/>
    <w:rsid w:val="00FA3780"/>
    <w:rsid w:val="00FA6CAB"/>
    <w:rsid w:val="00FC75A8"/>
    <w:rsid w:val="00FE507E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4D7894E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C53BA4"/>
    <w:pPr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53BA4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917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0</Pages>
  <Words>812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5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10</cp:revision>
  <cp:lastPrinted>2013-09-05T09:14:00Z</cp:lastPrinted>
  <dcterms:created xsi:type="dcterms:W3CDTF">2020-06-07T19:54:00Z</dcterms:created>
  <dcterms:modified xsi:type="dcterms:W3CDTF">2020-09-29T17:22:00Z</dcterms:modified>
</cp:coreProperties>
</file>